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89"/>
      </w:tblGrid>
      <w:tr w:rsidR="006C7383" w:rsidTr="00AA5ABE">
        <w:trPr>
          <w:trHeight w:val="13271"/>
        </w:trPr>
        <w:tc>
          <w:tcPr>
            <w:tcW w:w="8789" w:type="dxa"/>
          </w:tcPr>
          <w:p w:rsidR="006C7383" w:rsidRPr="0005073D" w:rsidRDefault="006C7383" w:rsidP="00AA5ABE">
            <w:pPr>
              <w:spacing w:after="120"/>
              <w:jc w:val="center"/>
              <w:rPr>
                <w:b/>
                <w:spacing w:val="20"/>
                <w:sz w:val="30"/>
                <w:u w:val="single"/>
              </w:rPr>
            </w:pPr>
            <w:r w:rsidRPr="0005073D">
              <w:rPr>
                <w:rFonts w:hint="eastAsia"/>
                <w:b/>
                <w:spacing w:val="20"/>
                <w:sz w:val="30"/>
                <w:u w:val="single"/>
              </w:rPr>
              <w:t>清华大学本科生考试试题专用纸</w:t>
            </w:r>
          </w:p>
          <w:p w:rsidR="006C7383" w:rsidRPr="0005073D" w:rsidRDefault="006C7383" w:rsidP="006148EC">
            <w:pPr>
              <w:ind w:firstLineChars="400" w:firstLine="960"/>
              <w:rPr>
                <w:sz w:val="24"/>
              </w:rPr>
            </w:pPr>
            <w:r w:rsidRPr="0005073D">
              <w:rPr>
                <w:rFonts w:hint="eastAsia"/>
                <w:sz w:val="24"/>
              </w:rPr>
              <w:t>考试课程</w:t>
            </w:r>
            <w:r w:rsidR="00A23308" w:rsidRPr="0005073D">
              <w:rPr>
                <w:rFonts w:hint="eastAsia"/>
                <w:sz w:val="24"/>
              </w:rPr>
              <w:t xml:space="preserve"> </w:t>
            </w:r>
            <w:r w:rsidRPr="0005073D">
              <w:rPr>
                <w:rFonts w:hint="eastAsia"/>
                <w:b/>
                <w:sz w:val="24"/>
                <w:szCs w:val="24"/>
              </w:rPr>
              <w:t>微积分</w:t>
            </w:r>
            <w:r w:rsidRPr="0005073D">
              <w:rPr>
                <w:rFonts w:hint="eastAsia"/>
                <w:b/>
                <w:sz w:val="24"/>
                <w:szCs w:val="24"/>
              </w:rPr>
              <w:t>A</w:t>
            </w:r>
            <w:r w:rsidR="006148EC" w:rsidRPr="0005073D">
              <w:rPr>
                <w:rFonts w:hint="eastAsia"/>
                <w:b/>
                <w:sz w:val="24"/>
                <w:szCs w:val="24"/>
              </w:rPr>
              <w:t>（</w:t>
            </w:r>
            <w:r w:rsidR="006148EC" w:rsidRPr="0005073D">
              <w:rPr>
                <w:rFonts w:hint="eastAsia"/>
                <w:b/>
                <w:sz w:val="24"/>
                <w:szCs w:val="24"/>
              </w:rPr>
              <w:t>1</w:t>
            </w:r>
            <w:r w:rsidR="006148EC" w:rsidRPr="0005073D">
              <w:rPr>
                <w:rFonts w:hint="eastAsia"/>
                <w:b/>
                <w:sz w:val="24"/>
                <w:szCs w:val="24"/>
              </w:rPr>
              <w:t>）</w:t>
            </w:r>
            <w:r w:rsidRPr="0005073D">
              <w:rPr>
                <w:rFonts w:hint="eastAsia"/>
                <w:sz w:val="24"/>
              </w:rPr>
              <w:t xml:space="preserve"> </w:t>
            </w:r>
            <w:r w:rsidR="004D61AD" w:rsidRPr="0005073D">
              <w:rPr>
                <w:sz w:val="24"/>
              </w:rPr>
              <w:t xml:space="preserve">     </w:t>
            </w:r>
            <w:r w:rsidR="00726072">
              <w:rPr>
                <w:sz w:val="24"/>
              </w:rPr>
              <w:t xml:space="preserve">                </w:t>
            </w:r>
            <w:bookmarkStart w:id="0" w:name="_GoBack"/>
            <w:bookmarkEnd w:id="0"/>
            <w:r w:rsidR="00726072">
              <w:rPr>
                <w:rFonts w:hint="eastAsia"/>
                <w:sz w:val="24"/>
              </w:rPr>
              <w:t>2099</w:t>
            </w:r>
            <w:r w:rsidR="00726072">
              <w:rPr>
                <w:rFonts w:hint="eastAsia"/>
                <w:sz w:val="24"/>
              </w:rPr>
              <w:t>年</w:t>
            </w:r>
            <w:r w:rsidR="00726072">
              <w:rPr>
                <w:rFonts w:hint="eastAsia"/>
                <w:sz w:val="24"/>
              </w:rPr>
              <w:t>12</w:t>
            </w:r>
            <w:r w:rsidR="00726072">
              <w:rPr>
                <w:rFonts w:hint="eastAsia"/>
                <w:sz w:val="24"/>
              </w:rPr>
              <w:t>月</w:t>
            </w:r>
            <w:r w:rsidR="00726072">
              <w:rPr>
                <w:rFonts w:hint="eastAsia"/>
                <w:sz w:val="24"/>
              </w:rPr>
              <w:t>31</w:t>
            </w:r>
            <w:r w:rsidR="00726072">
              <w:rPr>
                <w:rFonts w:hint="eastAsia"/>
                <w:sz w:val="24"/>
              </w:rPr>
              <w:t>日</w:t>
            </w:r>
          </w:p>
          <w:p w:rsidR="001C69A6" w:rsidRPr="0005073D" w:rsidRDefault="001C69A6" w:rsidP="00AA5ABE">
            <w:pPr>
              <w:rPr>
                <w:sz w:val="24"/>
              </w:rPr>
            </w:pPr>
          </w:p>
          <w:p w:rsidR="00AA5ABE" w:rsidRPr="0005073D" w:rsidRDefault="001C69A6" w:rsidP="00AA5ABE">
            <w:pPr>
              <w:rPr>
                <w:b/>
                <w:szCs w:val="21"/>
                <w:u w:val="single"/>
              </w:rPr>
            </w:pPr>
            <w:r w:rsidRPr="0005073D">
              <w:rPr>
                <w:b/>
                <w:szCs w:val="21"/>
              </w:rPr>
              <w:t>系名</w:t>
            </w:r>
            <w:r w:rsidRPr="0005073D">
              <w:rPr>
                <w:b/>
                <w:szCs w:val="21"/>
                <w:u w:val="single"/>
              </w:rPr>
              <w:t xml:space="preserve">                </w:t>
            </w:r>
            <w:r w:rsidRPr="0005073D">
              <w:rPr>
                <w:b/>
                <w:szCs w:val="21"/>
              </w:rPr>
              <w:t xml:space="preserve">  </w:t>
            </w:r>
            <w:r w:rsidRPr="0005073D">
              <w:rPr>
                <w:b/>
                <w:szCs w:val="21"/>
              </w:rPr>
              <w:t>班级</w:t>
            </w:r>
            <w:r w:rsidRPr="0005073D">
              <w:rPr>
                <w:b/>
                <w:szCs w:val="21"/>
                <w:u w:val="single"/>
              </w:rPr>
              <w:t xml:space="preserve">              </w:t>
            </w:r>
            <w:r w:rsidRPr="0005073D">
              <w:rPr>
                <w:b/>
                <w:szCs w:val="21"/>
              </w:rPr>
              <w:t xml:space="preserve"> </w:t>
            </w:r>
            <w:r w:rsidRPr="0005073D">
              <w:rPr>
                <w:b/>
                <w:szCs w:val="21"/>
              </w:rPr>
              <w:t>姓名</w:t>
            </w:r>
            <w:r w:rsidRPr="0005073D">
              <w:rPr>
                <w:b/>
                <w:szCs w:val="21"/>
                <w:u w:val="single"/>
              </w:rPr>
              <w:t xml:space="preserve">              </w:t>
            </w:r>
            <w:r w:rsidRPr="0005073D">
              <w:rPr>
                <w:b/>
                <w:szCs w:val="21"/>
              </w:rPr>
              <w:t xml:space="preserve">  </w:t>
            </w:r>
            <w:r w:rsidRPr="0005073D">
              <w:rPr>
                <w:b/>
                <w:szCs w:val="21"/>
              </w:rPr>
              <w:t>学号</w:t>
            </w:r>
            <w:r w:rsidRPr="0005073D">
              <w:rPr>
                <w:b/>
                <w:szCs w:val="21"/>
                <w:u w:val="single"/>
              </w:rPr>
              <w:t xml:space="preserve">    </w:t>
            </w:r>
            <w:r w:rsidRPr="0005073D">
              <w:rPr>
                <w:rFonts w:hint="eastAsia"/>
                <w:b/>
                <w:szCs w:val="21"/>
                <w:u w:val="single"/>
              </w:rPr>
              <w:t xml:space="preserve">   </w:t>
            </w:r>
            <w:r w:rsidRPr="0005073D">
              <w:rPr>
                <w:b/>
                <w:szCs w:val="21"/>
                <w:u w:val="single"/>
              </w:rPr>
              <w:t xml:space="preserve">        </w:t>
            </w:r>
          </w:p>
          <w:p w:rsidR="001C69A6" w:rsidRPr="0005073D" w:rsidRDefault="001C69A6" w:rsidP="00AA5ABE">
            <w:pPr>
              <w:rPr>
                <w:b/>
                <w:sz w:val="24"/>
                <w:u w:val="single"/>
              </w:rPr>
            </w:pPr>
          </w:p>
          <w:p w:rsidR="00AA5ABE" w:rsidRPr="0005073D" w:rsidRDefault="00AA5ABE" w:rsidP="006D6255">
            <w:pPr>
              <w:pStyle w:val="a3"/>
              <w:numPr>
                <w:ilvl w:val="0"/>
                <w:numId w:val="43"/>
              </w:numPr>
              <w:ind w:firstLineChars="0"/>
              <w:rPr>
                <w:b/>
                <w:sz w:val="24"/>
              </w:rPr>
            </w:pPr>
            <w:r w:rsidRPr="0005073D">
              <w:rPr>
                <w:rFonts w:hint="eastAsia"/>
                <w:b/>
                <w:sz w:val="24"/>
              </w:rPr>
              <w:t>填空题</w:t>
            </w:r>
            <w:r w:rsidRPr="0005073D">
              <w:rPr>
                <w:rFonts w:asciiTheme="majorEastAsia" w:eastAsiaTheme="majorEastAsia" w:hAnsiTheme="majorEastAsia" w:hint="eastAsia"/>
                <w:sz w:val="24"/>
              </w:rPr>
              <w:t>（每</w:t>
            </w:r>
            <w:r w:rsidR="00152208" w:rsidRPr="0005073D">
              <w:rPr>
                <w:rFonts w:asciiTheme="majorEastAsia" w:eastAsiaTheme="majorEastAsia" w:hAnsiTheme="majorEastAsia" w:hint="eastAsia"/>
                <w:sz w:val="24"/>
              </w:rPr>
              <w:t>个</w:t>
            </w:r>
            <w:r w:rsidRPr="0005073D">
              <w:rPr>
                <w:rFonts w:asciiTheme="majorEastAsia" w:eastAsiaTheme="majorEastAsia" w:hAnsiTheme="majorEastAsia" w:hint="eastAsia"/>
                <w:sz w:val="24"/>
              </w:rPr>
              <w:t>空3分，共1</w:t>
            </w:r>
            <w:r w:rsidR="00A23308" w:rsidRPr="0005073D">
              <w:rPr>
                <w:rFonts w:asciiTheme="majorEastAsia" w:eastAsiaTheme="majorEastAsia" w:hAnsiTheme="majorEastAsia"/>
                <w:sz w:val="24"/>
              </w:rPr>
              <w:t>0</w:t>
            </w:r>
            <w:r w:rsidRPr="0005073D">
              <w:rPr>
                <w:rFonts w:asciiTheme="majorEastAsia" w:eastAsiaTheme="majorEastAsia" w:hAnsiTheme="majorEastAsia" w:hint="eastAsia"/>
                <w:sz w:val="24"/>
              </w:rPr>
              <w:t>题）</w:t>
            </w:r>
            <w:r w:rsidRPr="0005073D">
              <w:rPr>
                <w:rFonts w:hint="eastAsia"/>
                <w:b/>
                <w:sz w:val="24"/>
              </w:rPr>
              <w:t>（</w:t>
            </w:r>
            <w:r w:rsidR="00731C57">
              <w:rPr>
                <w:rFonts w:hint="eastAsia"/>
                <w:b/>
                <w:sz w:val="24"/>
                <w:u w:val="thick"/>
              </w:rPr>
              <w:t>请将答案</w:t>
            </w:r>
            <w:r w:rsidRPr="00731C57">
              <w:rPr>
                <w:rFonts w:hint="eastAsia"/>
                <w:b/>
                <w:sz w:val="24"/>
                <w:u w:val="thick"/>
              </w:rPr>
              <w:t>写在横线上</w:t>
            </w:r>
            <w:r w:rsidR="00731C57" w:rsidRPr="00731C57">
              <w:rPr>
                <w:rFonts w:hint="eastAsia"/>
                <w:b/>
                <w:sz w:val="24"/>
                <w:u w:val="thick"/>
              </w:rPr>
              <w:t>，严禁写在答卷纸上</w:t>
            </w:r>
            <w:r w:rsidRPr="00731C57">
              <w:rPr>
                <w:rFonts w:hint="eastAsia"/>
                <w:b/>
                <w:sz w:val="24"/>
                <w:u w:val="thick"/>
              </w:rPr>
              <w:t>！</w:t>
            </w:r>
            <w:r w:rsidRPr="0005073D">
              <w:rPr>
                <w:rFonts w:hint="eastAsia"/>
                <w:b/>
                <w:sz w:val="24"/>
              </w:rPr>
              <w:t>）</w:t>
            </w:r>
          </w:p>
          <w:p w:rsidR="009F09DD" w:rsidRPr="00F62B1C" w:rsidRDefault="009F09DD" w:rsidP="009F09DD">
            <w:pPr>
              <w:rPr>
                <w:rFonts w:asciiTheme="majorEastAsia" w:eastAsiaTheme="majorEastAsia" w:hAnsiTheme="majorEastAsia"/>
                <w:b/>
                <w:szCs w:val="21"/>
              </w:rPr>
            </w:pPr>
          </w:p>
          <w:p w:rsidR="009F09DD" w:rsidRPr="00F62B1C" w:rsidRDefault="009F09DD" w:rsidP="009F09DD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常微分方程</w:t>
            </w:r>
            <w:r w:rsidR="00533544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1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77" type="#_x0000_t75" style="width:107.25pt;height:17.25pt" o:ole="">
                  <v:imagedata r:id="rId8" o:title=""/>
                </v:shape>
                <o:OLEObject Type="Embed" ProgID="Equation.DSMT4" ShapeID="_x0000_i1677" DrawAspect="Content" ObjectID="_1670226351" r:id="rId9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的通解为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  <w:u w:val="single"/>
              </w:rPr>
              <w:t xml:space="preserve"> </w:t>
            </w:r>
            <w:r w:rsidR="000C785E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            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9F09DD" w:rsidRPr="00F62B1C" w:rsidRDefault="009F09DD" w:rsidP="009F09DD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9F09DD" w:rsidRPr="00F62B1C" w:rsidRDefault="009F09DD" w:rsidP="009F09DD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Cs w:val="21"/>
                    </w:rPr>
                    <m:t>arctan</m:t>
                  </m:r>
                </m:fName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y=x+</m:t>
                  </m:r>
                  <m:sSup>
                    <m:sSup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/>
                      <w:szCs w:val="21"/>
                    </w:rPr>
                    <m:t>+C</m:t>
                  </m:r>
                </m:e>
              </m:func>
            </m:oMath>
          </w:p>
          <w:p w:rsidR="00EC3F27" w:rsidRPr="00F62B1C" w:rsidRDefault="00EC3F27" w:rsidP="00EC3F27">
            <w:pPr>
              <w:rPr>
                <w:rFonts w:asciiTheme="majorEastAsia" w:eastAsiaTheme="majorEastAsia" w:hAnsiTheme="majorEastAsia"/>
                <w:b/>
                <w:szCs w:val="21"/>
              </w:rPr>
            </w:pPr>
          </w:p>
          <w:p w:rsidR="00EC3F27" w:rsidRPr="00F62B1C" w:rsidRDefault="00EC3F27" w:rsidP="00EC3F27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常微分方程</w:t>
            </w:r>
            <w:r w:rsidR="000C785E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540" w:dyaOrig="320">
                <v:shape id="_x0000_i1678" type="#_x0000_t75" style="width:77.25pt;height:15.75pt" o:ole="">
                  <v:imagedata r:id="rId10" o:title=""/>
                </v:shape>
                <o:OLEObject Type="Embed" ProgID="Equation.DSMT4" ShapeID="_x0000_i1678" DrawAspect="Content" ObjectID="_1670226352" r:id="rId11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的通解为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  <w:u w:val="single"/>
              </w:rPr>
              <w:t xml:space="preserve"> </w:t>
            </w:r>
            <w:r w:rsidR="000C785E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            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EC3F27" w:rsidRPr="00F62B1C" w:rsidRDefault="00EC3F27" w:rsidP="00EC3F27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 通解为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eastAsiaTheme="majorEastAsia" w:hAnsi="Cambria Math"/>
                      <w:szCs w:val="21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Theme="majorEastAsia" w:hAnsi="Cambria Math"/>
                      <w:szCs w:val="21"/>
                    </w:rPr>
                    <m:t>x</m:t>
                  </m:r>
                </m:sup>
              </m:sSup>
              <m:r>
                <w:rPr>
                  <w:rFonts w:ascii="Cambria Math" w:eastAsiaTheme="majorEastAsia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eastAsiaTheme="majorEastAsia" w:hAnsi="Cambria Math"/>
                      <w:szCs w:val="21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x</m:t>
                  </m:r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Theme="majorEastAsia" w:hAnsi="Cambria Math"/>
                      <w:szCs w:val="21"/>
                    </w:rPr>
                    <m:t>x</m:t>
                  </m:r>
                </m:sup>
              </m:sSup>
              <m:r>
                <w:rPr>
                  <w:rFonts w:ascii="Cambria Math" w:eastAsiaTheme="majorEastAsia" w:hAnsi="Cambria Math"/>
                  <w:szCs w:val="21"/>
                </w:rPr>
                <m:t>+2</m:t>
              </m:r>
            </m:oMath>
            <w:r w:rsidRPr="00F62B1C">
              <w:rPr>
                <w:rFonts w:asciiTheme="majorEastAsia" w:eastAsiaTheme="majorEastAsia" w:hAnsiTheme="majorEastAsia" w:hint="eastAsia"/>
                <w:szCs w:val="21"/>
              </w:rPr>
              <w:t>.</w:t>
            </w:r>
          </w:p>
          <w:p w:rsidR="00EC3F27" w:rsidRPr="00F62B1C" w:rsidRDefault="00EC3F27" w:rsidP="00EC3F27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EC3F27" w:rsidRPr="00F62B1C" w:rsidRDefault="000C785E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28"/>
                <w:szCs w:val="21"/>
              </w:rPr>
              <w:object w:dxaOrig="1600" w:dyaOrig="680">
                <v:shape id="_x0000_i1679" type="#_x0000_t75" style="width:80.25pt;height:33.75pt" o:ole="">
                  <v:imagedata r:id="rId12" o:title=""/>
                </v:shape>
                <o:OLEObject Type="Embed" ProgID="Equation.DSMT4" ShapeID="_x0000_i1679" DrawAspect="Content" ObjectID="_1670226353" r:id="rId13"/>
              </w:objec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EC3F27" w:rsidRPr="00F62B1C" w:rsidRDefault="00EC3F27" w:rsidP="00EC3F27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ajorEastAsia" w:hAnsi="Cambria Math"/>
                          <w:szCs w:val="21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/>
                          <w:szCs w:val="21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n→+∞</m:t>
                      </m:r>
                    </m:lim>
                  </m:limLow>
                </m:fName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k=1</m:t>
                      </m:r>
                    </m:sub>
                    <m:sup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n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eastAsiaTheme="majorEastAsia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ajorEastAsia" w:hAnsi="Cambria Math"/>
                              <w:szCs w:val="21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ajorEastAsia" w:hAnsi="Cambria Math"/>
                              <w:szCs w:val="21"/>
                            </w:rPr>
                            <m:t>n+3k</m:t>
                          </m:r>
                        </m:den>
                      </m:f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eastAsiaTheme="majorEastAsia" w:hAnsi="Cambria Math"/>
                              <w:szCs w:val="21"/>
                            </w:rPr>
                          </m:ctrlPr>
                        </m:funcPr>
                        <m:fName>
                          <m:limLow>
                            <m:limLowPr>
                              <m:ctrlP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lim</m:t>
                              </m:r>
                            </m:e>
                            <m:lim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n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eastAsiaTheme="majorEastAsia" w:hAnsi="Cambria Math"/>
                                  <w:i/>
                                  <w:szCs w:val="21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n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eastAsiaTheme="majorEastAsia" w:hAnsi="Cambria Math"/>
                                  <w:i/>
                                  <w:szCs w:val="21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k=1</m:t>
                              </m:r>
                            </m:sub>
                            <m:sup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n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ajorEastAsia" w:hAnsi="Cambria Math"/>
                                      <w:i/>
                                      <w:szCs w:val="21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ajorEastAsia" w:hAnsi="Cambria Math"/>
                                      <w:szCs w:val="21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ajorEastAsia" w:hAnsi="Cambria Math"/>
                                      <w:szCs w:val="21"/>
                                    </w:rPr>
                                    <m:t>1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ajorEastAsia" w:hAnsi="Cambria Math"/>
                                          <w:i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ajorEastAsia" w:hAnsi="Cambria Math"/>
                                          <w:szCs w:val="21"/>
                                        </w:rPr>
                                        <m:t>3k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Theme="majorEastAsia" w:hAnsi="Cambria Math"/>
                                          <w:szCs w:val="21"/>
                                        </w:rPr>
                                        <m:t>n</m:t>
                                      </m:r>
                                    </m:den>
                                  </m:f>
                                </m:den>
                              </m:f>
                              <m:r>
                                <w:rPr>
                                  <w:rFonts w:ascii="Cambria Math" w:eastAsiaTheme="majorEastAsia" w:hAnsi="Cambria Math"/>
                                  <w:szCs w:val="21"/>
                                </w:rPr>
                                <m:t>=</m:t>
                              </m:r>
                            </m:e>
                          </m:nary>
                        </m:e>
                      </m:func>
                    </m:e>
                  </m:nary>
                </m:e>
              </m:func>
              <m:nary>
                <m:naryPr>
                  <m:limLoc m:val="undOvr"/>
                  <m:ctrlPr>
                    <w:rPr>
                      <w:rFonts w:ascii="Cambria Math" w:eastAsiaTheme="majorEastAsia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Theme="majorEastAsia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Theme="majorEastAsia" w:hAnsi="Cambria Math"/>
                      <w:szCs w:val="21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1+3x</m:t>
                      </m:r>
                    </m:den>
                  </m:f>
                  <m:r>
                    <w:rPr>
                      <w:rFonts w:ascii="Cambria Math" w:eastAsiaTheme="majorEastAsia" w:hAnsi="Cambria Math"/>
                      <w:szCs w:val="21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3</m:t>
                      </m:r>
                    </m:den>
                  </m:f>
                  <m:r>
                    <w:rPr>
                      <w:rFonts w:ascii="Cambria Math" w:eastAsiaTheme="majorEastAsia" w:hAnsi="Cambria Math"/>
                      <w:szCs w:val="21"/>
                    </w:rPr>
                    <m:t>ln2</m:t>
                  </m:r>
                </m:e>
              </m:nary>
            </m:oMath>
            <w:r w:rsidR="00F40D74" w:rsidRPr="00F62B1C">
              <w:rPr>
                <w:rFonts w:asciiTheme="majorEastAsia" w:eastAsiaTheme="majorEastAsia" w:hAnsiTheme="majorEastAsia" w:hint="eastAsia"/>
                <w:szCs w:val="21"/>
              </w:rPr>
              <w:t>.</w:t>
            </w:r>
          </w:p>
          <w:p w:rsidR="00F40D74" w:rsidRPr="00F62B1C" w:rsidRDefault="00F40D74" w:rsidP="00EC3F27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F40D74" w:rsidRPr="00F62B1C" w:rsidRDefault="004C7E74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340" w:dyaOrig="520">
                <v:shape id="_x0000_i1680" type="#_x0000_t75" style="width:66.75pt;height:26.25pt" o:ole="">
                  <v:imagedata r:id="rId14" o:title=""/>
                </v:shape>
                <o:OLEObject Type="Embed" ProgID="Equation.DSMT4" ShapeID="_x0000_i1680" DrawAspect="Content" ObjectID="_1670226354" r:id="rId15"/>
              </w:objec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1</m:t>
              </m:r>
              <m:r>
                <m:rPr>
                  <m:sty m:val="p"/>
                </m:rPr>
                <w:rPr>
                  <w:rFonts w:ascii="Cambria Math" w:eastAsiaTheme="majorEastAsia" w:hAnsi="Cambria Math" w:cs="微软雅黑"/>
                  <w:szCs w:val="21"/>
                </w:rPr>
                <m:t xml:space="preserve"> </m:t>
              </m:r>
            </m:oMath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   </w:t>
            </w:r>
          </w:p>
          <w:p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F40D74" w:rsidRPr="00F62B1C" w:rsidRDefault="00F40D74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E509CA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440" w:dyaOrig="360">
                <v:shape id="_x0000_i1681" type="#_x0000_t75" style="width:1in;height:18.75pt" o:ole="">
                  <v:imagedata r:id="rId16" o:title=""/>
                </v:shape>
                <o:OLEObject Type="Embed" ProgID="Equation.DSMT4" ShapeID="_x0000_i1681" DrawAspect="Content" ObjectID="_1670226355" r:id="rId17"/>
              </w:object>
            </w:r>
            <w:r w:rsidR="00E509CA" w:rsidRPr="00F62B1C">
              <w:rPr>
                <w:rFonts w:asciiTheme="majorEastAsia" w:eastAsiaTheme="majorEastAsia" w:hAnsiTheme="majorEastAsia" w:hint="eastAsia"/>
                <w:szCs w:val="21"/>
              </w:rPr>
              <w:t>，则</w:t>
            </w:r>
            <w:r w:rsidR="00E509CA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980" w:dyaOrig="360">
                <v:shape id="_x0000_i1682" type="#_x0000_t75" style="width:49.5pt;height:18.75pt" o:ole="">
                  <v:imagedata r:id="rId18" o:title=""/>
                </v:shape>
                <o:OLEObject Type="Embed" ProgID="Equation.DSMT4" ShapeID="_x0000_i1682" DrawAspect="Content" ObjectID="_1670226356" r:id="rId19"/>
              </w:object>
            </w:r>
            <w:r w:rsidR="00E509CA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="00E509CA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fPr>
                <m:num>
                  <m:r>
                    <w:rPr>
                      <w:rFonts w:ascii="Cambria Math" w:eastAsiaTheme="majorEastAsia" w:hAnsi="Cambria Math"/>
                      <w:szCs w:val="21"/>
                    </w:rPr>
                    <m:t>15!</m:t>
                  </m:r>
                </m:num>
                <m:den>
                  <m:r>
                    <w:rPr>
                      <w:rFonts w:ascii="Cambria Math" w:eastAsiaTheme="majorEastAsia" w:hAnsi="Cambria Math"/>
                      <w:szCs w:val="21"/>
                    </w:rPr>
                    <m:t>5!</m:t>
                  </m:r>
                </m:den>
              </m:f>
            </m:oMath>
          </w:p>
          <w:p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F40D74" w:rsidRPr="00F62B1C" w:rsidRDefault="00DD484B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520" w:dyaOrig="620">
                <v:shape id="_x0000_i1683" type="#_x0000_t75" style="width:76.5pt;height:30.75pt" o:ole="">
                  <v:imagedata r:id="rId20" o:title=""/>
                </v:shape>
                <o:OLEObject Type="Embed" ProgID="Equation.DSMT4" ShapeID="_x0000_i1683" DrawAspect="Content" ObjectID="_1670226357" r:id="rId21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  <w:u w:val="single"/>
              </w:rPr>
              <w:t xml:space="preserve"> </w: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F40D74" w:rsidRPr="00F62B1C" w:rsidRDefault="00F40D74" w:rsidP="00F40D74">
            <w:pPr>
              <w:pStyle w:val="a3"/>
              <w:ind w:left="360"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  <w:p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="00F62B1C" w:rsidRPr="00F62B1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939" w:dyaOrig="660">
                <v:shape id="_x0000_i1684" type="#_x0000_t75" style="width:96.75pt;height:33pt" o:ole="">
                  <v:imagedata r:id="rId22" o:title=""/>
                </v:shape>
                <o:OLEObject Type="Embed" ProgID="Equation.DSMT4" ShapeID="_x0000_i1684" DrawAspect="Content" ObjectID="_1670226358" r:id="rId23"/>
              </w:object>
            </w:r>
            <w:r w:rsid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:rsidR="00F40D74" w:rsidRPr="00F62B1C" w:rsidRDefault="00691DB0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579" w:dyaOrig="520">
                <v:shape id="_x0000_i1685" type="#_x0000_t75" style="width:79.5pt;height:26.25pt" o:ole="">
                  <v:imagedata r:id="rId24" o:title=""/>
                </v:shape>
                <o:OLEObject Type="Embed" ProgID="Equation.DSMT4" ShapeID="_x0000_i1685" DrawAspect="Content" ObjectID="_1670226359" r:id="rId25"/>
              </w:objec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ajorEastAsia" w:hAnsi="Cambria Math"/>
                      <w:szCs w:val="21"/>
                    </w:rPr>
                    <m:t>4</m:t>
                  </m:r>
                </m:den>
              </m:f>
            </m:oMath>
          </w:p>
          <w:p w:rsidR="00E30E86" w:rsidRPr="00F62B1C" w:rsidRDefault="00E30E86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7D1D29" w:rsidRPr="00F62B1C" w:rsidRDefault="007D1D29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E30E86" w:rsidRPr="00F62B1C" w:rsidRDefault="00643F64" w:rsidP="00643F6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4"/>
              </w:rPr>
            </w:pPr>
            <w:r w:rsidRPr="00F62B1C">
              <w:rPr>
                <w:rFonts w:asciiTheme="majorEastAsia" w:eastAsiaTheme="majorEastAsia" w:hAnsiTheme="majorEastAsia" w:hint="eastAsia"/>
                <w:szCs w:val="24"/>
              </w:rPr>
              <w:t>常微分方程</w:t>
            </w:r>
            <w:r w:rsidR="00084B6F" w:rsidRPr="00084B6F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140" w:dyaOrig="360">
                <v:shape id="_x0000_i1686" type="#_x0000_t75" style="width:57pt;height:17.25pt" o:ole="">
                  <v:imagedata r:id="rId26" o:title=""/>
                </v:shape>
                <o:OLEObject Type="Embed" ProgID="Equation.DSMT4" ShapeID="_x0000_i1686" DrawAspect="Content" ObjectID="_1670226360" r:id="rId27"/>
              </w:object>
            </w:r>
            <w:r w:rsidRPr="00F62B1C">
              <w:rPr>
                <w:rFonts w:asciiTheme="majorEastAsia" w:eastAsiaTheme="majorEastAsia" w:hAnsiTheme="majorEastAsia" w:hint="eastAsia"/>
                <w:szCs w:val="24"/>
              </w:rPr>
              <w:t>满足</w:t>
            </w:r>
            <w:r w:rsidR="00084B6F" w:rsidRPr="00084B6F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59" w:dyaOrig="320">
                <v:shape id="_x0000_i1687" type="#_x0000_t75" style="width:42.75pt;height:15.75pt" o:ole="">
                  <v:imagedata r:id="rId28" o:title=""/>
                </v:shape>
                <o:OLEObject Type="Embed" ProgID="Equation.DSMT4" ShapeID="_x0000_i1687" DrawAspect="Content" ObjectID="_1670226361" r:id="rId29"/>
              </w:object>
            </w:r>
            <w:r w:rsidRPr="00F62B1C">
              <w:rPr>
                <w:rFonts w:asciiTheme="majorEastAsia" w:eastAsiaTheme="majorEastAsia" w:hAnsiTheme="majorEastAsia" w:hint="eastAsia"/>
                <w:szCs w:val="24"/>
              </w:rPr>
              <w:t>的解</w:t>
            </w:r>
            <w:r w:rsidR="00084B6F" w:rsidRPr="00084B6F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80" w:dyaOrig="320">
                <v:shape id="_x0000_i1688" type="#_x0000_t75" style="width:44.25pt;height:15.75pt" o:ole="">
                  <v:imagedata r:id="rId30" o:title=""/>
                </v:shape>
                <o:OLEObject Type="Embed" ProgID="Equation.DSMT4" ShapeID="_x0000_i1688" DrawAspect="Content" ObjectID="_1670226362" r:id="rId31"/>
              </w:object>
            </w:r>
            <w:r w:rsidRPr="00F62B1C">
              <w:rPr>
                <w:rFonts w:asciiTheme="majorEastAsia" w:eastAsiaTheme="majorEastAsia" w:hAnsiTheme="majorEastAsia" w:hint="eastAsia"/>
                <w:szCs w:val="24"/>
              </w:rPr>
              <w:t>的拐点的横坐标为</w: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</w:t>
            </w:r>
            <w:r w:rsidR="00084B6F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</w: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</w:t>
            </w:r>
            <w:r w:rsidR="00B27156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643F64" w:rsidRPr="00F62B1C" w:rsidRDefault="00643F64" w:rsidP="00E30E86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E30E86" w:rsidRPr="00F62B1C" w:rsidRDefault="00E30E86" w:rsidP="00E30E86">
            <w:pPr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拐点</w:t>
            </w:r>
            <w:r w:rsidR="007D1D29" w:rsidRPr="00F62B1C">
              <w:rPr>
                <w:rFonts w:asciiTheme="majorEastAsia" w:eastAsiaTheme="majorEastAsia" w:hAnsiTheme="majorEastAsia" w:hint="eastAsia"/>
                <w:szCs w:val="21"/>
              </w:rPr>
              <w:t>的横坐标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2</m:t>
              </m:r>
            </m:oMath>
            <w:r w:rsidRPr="00F62B1C">
              <w:rPr>
                <w:rFonts w:asciiTheme="majorEastAsia" w:eastAsiaTheme="majorEastAsia" w:hAnsiTheme="majorEastAsia" w:hint="eastAsia"/>
                <w:szCs w:val="21"/>
              </w:rPr>
              <w:t>.</w:t>
            </w:r>
            <w:r w:rsidR="00084B6F"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:rsidR="006D6255" w:rsidRPr="00F62B1C" w:rsidRDefault="006D6255" w:rsidP="00B9474D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</w:p>
          <w:p w:rsidR="006D6255" w:rsidRPr="00F62B1C" w:rsidRDefault="00B05F32" w:rsidP="00B05F32">
            <w:pPr>
              <w:rPr>
                <w:rFonts w:asciiTheme="majorEastAsia" w:eastAsiaTheme="majorEastAsia" w:hAnsiTheme="majorEastAsia"/>
                <w:szCs w:val="21"/>
                <w:u w:val="single"/>
              </w:rPr>
            </w:pP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9</w:t>
            </w:r>
            <w:r w:rsidRPr="00F62B1C">
              <w:rPr>
                <w:rFonts w:asciiTheme="majorEastAsia" w:eastAsiaTheme="majorEastAsia" w:hAnsiTheme="majorEastAsia"/>
                <w:color w:val="000000"/>
                <w:szCs w:val="21"/>
              </w:rPr>
              <w:t>.</w:t>
            </w:r>
            <w:r w:rsidR="006D6255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曲线</w:t>
            </w:r>
            <w:r w:rsidR="009E4EAF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段</w:t>
            </w:r>
            <w:r w:rsidR="00A428AA" w:rsidRPr="00F62B1C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2000" w:dyaOrig="520">
                <v:shape id="_x0000_i1689" type="#_x0000_t75" style="width:100.5pt;height:26.25pt" o:ole="">
                  <v:imagedata r:id="rId32" o:title=""/>
                </v:shape>
                <o:OLEObject Type="Embed" ProgID="Equation.DSMT4" ShapeID="_x0000_i1689" DrawAspect="Content" ObjectID="_1670226363" r:id="rId33"/>
              </w:object>
            </w:r>
            <w:r w:rsidR="009E4EAF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的弧长为</w:t>
            </w:r>
            <w:r w:rsidR="001B5A66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="001B5A66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9E4EAF" w:rsidRPr="00F62B1C" w:rsidRDefault="009E4EAF" w:rsidP="006D6255">
            <w:pPr>
              <w:rPr>
                <w:rFonts w:asciiTheme="majorEastAsia" w:eastAsiaTheme="majorEastAsia" w:hAnsiTheme="majorEastAsia"/>
                <w:szCs w:val="21"/>
                <w:u w:val="single"/>
              </w:rPr>
            </w:pPr>
          </w:p>
          <w:p w:rsidR="00FF5E6E" w:rsidRPr="00F62B1C" w:rsidRDefault="009E4EAF" w:rsidP="00A428AA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解答:</w:t>
            </w:r>
            <w:r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C6585E" w:rsidRPr="00F62B1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180" w:dyaOrig="660">
                <v:shape id="_x0000_i1690" type="#_x0000_t75" style="width:58.5pt;height:33pt" o:ole="">
                  <v:imagedata r:id="rId34" o:title=""/>
                </v:shape>
                <o:OLEObject Type="Embed" ProgID="Equation.DSMT4" ShapeID="_x0000_i1690" DrawAspect="Content" ObjectID="_1670226364" r:id="rId35"/>
              </w:object>
            </w:r>
            <w:r w:rsidR="00A428AA"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:rsidR="004B6DE6" w:rsidRPr="00F62B1C" w:rsidRDefault="004B6DE6" w:rsidP="004B6DE6">
            <w:pPr>
              <w:rPr>
                <w:rFonts w:asciiTheme="majorEastAsia" w:eastAsiaTheme="majorEastAsia" w:hAnsiTheme="majorEastAsia"/>
                <w:color w:val="FF0000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</w:t>
            </w:r>
            <w:r w:rsidRPr="00F62B1C">
              <w:rPr>
                <w:rFonts w:asciiTheme="majorEastAsia" w:eastAsiaTheme="majorEastAsia" w:hAnsiTheme="majorEastAsia"/>
                <w:color w:val="000000"/>
                <w:szCs w:val="21"/>
              </w:rPr>
              <w:t>0.</w:t>
            </w:r>
            <w:r w:rsidR="006B5CBB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设</w:t>
            </w: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</w:t>
            </w:r>
            <w:r w:rsidR="006B5CBB" w:rsidRPr="00F62B1C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660" w:dyaOrig="279">
                <v:shape id="_x0000_i1691" type="#_x0000_t75" style="width:33pt;height:14.25pt" o:ole="">
                  <v:imagedata r:id="rId36" o:title=""/>
                </v:shape>
                <o:OLEObject Type="Embed" ProgID="Equation.DSMT4" ShapeID="_x0000_i1691" DrawAspect="Content" ObjectID="_1670226365" r:id="rId37"/>
              </w:object>
            </w:r>
            <w:r w:rsidR="006B5CBB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时</w:t>
            </w: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函数</w:t>
            </w:r>
            <w:r w:rsidR="006B5CBB" w:rsidRPr="00F62B1C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480" w:dyaOrig="820">
                <v:shape id="_x0000_i1692" type="#_x0000_t75" style="width:74.25pt;height:41.25pt" o:ole="">
                  <v:imagedata r:id="rId38" o:title=""/>
                </v:shape>
                <o:OLEObject Type="Embed" ProgID="Equation.DSMT4" ShapeID="_x0000_i1692" DrawAspect="Content" ObjectID="_1670226366" r:id="rId39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w:r w:rsidR="006B5CBB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40" w:dyaOrig="260">
                <v:shape id="_x0000_i1693" type="#_x0000_t75" style="width:12pt;height:13.5pt" o:ole="">
                  <v:imagedata r:id="rId40" o:title=""/>
                </v:shape>
                <o:OLEObject Type="Embed" ProgID="Equation.DSMT4" ShapeID="_x0000_i1693" DrawAspect="Content" ObjectID="_1670226367" r:id="rId41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阶无穷小，则</w:t>
            </w:r>
            <w:r w:rsidR="006B5CBB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420" w:dyaOrig="260">
                <v:shape id="_x0000_i1694" type="#_x0000_t75" style="width:21pt;height:13.5pt" o:ole="">
                  <v:imagedata r:id="rId42" o:title=""/>
                </v:shape>
                <o:OLEObject Type="Embed" ProgID="Equation.DSMT4" ShapeID="_x0000_i1694" DrawAspect="Content" ObjectID="_1670226368" r:id="rId43"/>
              </w:object>
            </w:r>
            <w:r w:rsidR="006B5CBB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="006B5CBB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966752"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:rsidR="00B9474D" w:rsidRPr="00F62B1C" w:rsidRDefault="006B5CBB" w:rsidP="00B9474D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答案：2</w:t>
            </w:r>
          </w:p>
          <w:p w:rsidR="009E4EAF" w:rsidRPr="0005073D" w:rsidRDefault="009E4EAF" w:rsidP="00B9474D">
            <w:pPr>
              <w:rPr>
                <w:rFonts w:ascii="宋体" w:hAnsi="宋体"/>
                <w:color w:val="000000"/>
                <w:szCs w:val="21"/>
              </w:rPr>
            </w:pPr>
          </w:p>
          <w:p w:rsidR="00E30E86" w:rsidRPr="0005073D" w:rsidRDefault="005B781A" w:rsidP="00E30E86">
            <w:pPr>
              <w:pStyle w:val="a3"/>
              <w:numPr>
                <w:ilvl w:val="0"/>
                <w:numId w:val="37"/>
              </w:numPr>
              <w:ind w:firstLineChars="0"/>
              <w:rPr>
                <w:rFonts w:ascii="宋体" w:hAnsi="宋体"/>
                <w:b/>
                <w:color w:val="000000"/>
                <w:sz w:val="24"/>
                <w:szCs w:val="24"/>
              </w:rPr>
            </w:pPr>
            <w:r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解答</w:t>
            </w:r>
            <w:r w:rsidR="00AA5ABE"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题</w:t>
            </w:r>
            <w:r w:rsidR="00633289" w:rsidRPr="0005073D">
              <w:rPr>
                <w:rFonts w:ascii="宋体" w:hAnsi="宋体" w:hint="eastAsia"/>
                <w:color w:val="000000"/>
                <w:sz w:val="24"/>
                <w:szCs w:val="24"/>
              </w:rPr>
              <w:t>（</w:t>
            </w:r>
            <w:r w:rsidR="00AA5ABE" w:rsidRPr="0005073D">
              <w:rPr>
                <w:rFonts w:ascii="宋体" w:hAnsi="宋体" w:hint="eastAsia"/>
                <w:color w:val="000000"/>
                <w:sz w:val="24"/>
                <w:szCs w:val="24"/>
              </w:rPr>
              <w:t>共</w:t>
            </w:r>
            <w:r w:rsidR="000756D1">
              <w:rPr>
                <w:rFonts w:ascii="宋体" w:hAnsi="宋体"/>
                <w:color w:val="000000"/>
                <w:sz w:val="24"/>
                <w:szCs w:val="24"/>
              </w:rPr>
              <w:t>8</w:t>
            </w:r>
            <w:r w:rsidR="00AA5ABE" w:rsidRPr="0005073D">
              <w:rPr>
                <w:rFonts w:ascii="宋体" w:hAnsi="宋体" w:hint="eastAsia"/>
                <w:color w:val="000000"/>
                <w:sz w:val="24"/>
                <w:szCs w:val="24"/>
              </w:rPr>
              <w:t>题）</w:t>
            </w:r>
            <w:r w:rsidR="00AA5ABE"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（请写出详细的计算过程和必要的根据！）</w:t>
            </w:r>
          </w:p>
          <w:p w:rsidR="00570FEC" w:rsidRPr="0005073D" w:rsidRDefault="00570FEC" w:rsidP="00570FEC">
            <w:pPr>
              <w:rPr>
                <w:rFonts w:asciiTheme="majorEastAsia" w:eastAsiaTheme="majorEastAsia" w:hAnsiTheme="majorEastAsia"/>
                <w:b/>
                <w:color w:val="000000"/>
                <w:szCs w:val="21"/>
              </w:rPr>
            </w:pPr>
          </w:p>
          <w:p w:rsidR="00DC0176" w:rsidRPr="0005073D" w:rsidRDefault="003E74DB" w:rsidP="00DC0176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</w:t>
            </w:r>
            <w:r w:rsidRPr="0005073D">
              <w:rPr>
                <w:rFonts w:asciiTheme="majorEastAsia" w:eastAsiaTheme="majorEastAsia" w:hAnsiTheme="majorEastAsia"/>
                <w:color w:val="000000"/>
                <w:szCs w:val="21"/>
              </w:rPr>
              <w:t>1.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（1</w:t>
            </w:r>
            <w:r w:rsidR="00AB4824">
              <w:rPr>
                <w:rFonts w:asciiTheme="majorEastAsia" w:eastAsiaTheme="majorEastAsia" w:hAnsiTheme="majorEastAsia"/>
                <w:color w:val="000000"/>
                <w:szCs w:val="21"/>
              </w:rPr>
              <w:t>0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="0084277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讨论</w:t>
            </w:r>
            <w:r w:rsidR="00FD5BAD" w:rsidRPr="00FD5BAD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240" w:dyaOrig="260">
                <v:shape id="_x0000_i1695" type="#_x0000_t75" style="width:12pt;height:13.5pt" o:ole="">
                  <v:imagedata r:id="rId44" o:title=""/>
                </v:shape>
                <o:OLEObject Type="Embed" ProgID="Equation.DSMT4" ShapeID="_x0000_i1695" DrawAspect="Content" ObjectID="_1670226369" r:id="rId45"/>
              </w:object>
            </w:r>
            <w:r w:rsidR="0084277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取何值时,</w:t>
            </w:r>
            <w:r w:rsidR="0084277B" w:rsidRPr="0005073D"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</w:t>
            </w:r>
            <w:r w:rsidR="0084277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广义积分</w:t>
            </w:r>
            <w:r w:rsidR="00FD5BAD"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500" w:dyaOrig="700">
                <v:shape id="_x0000_i1696" type="#_x0000_t75" style="width:75pt;height:35.25pt" o:ole="">
                  <v:imagedata r:id="rId46" o:title=""/>
                </v:shape>
                <o:OLEObject Type="Embed" ProgID="Equation.DSMT4" ShapeID="_x0000_i1696" DrawAspect="Content" ObjectID="_1670226370" r:id="rId47"/>
              </w:object>
            </w:r>
            <w:r w:rsidR="00616D9E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</w:t>
            </w:r>
            <w:r w:rsidR="00FD5BA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。</w:t>
            </w:r>
          </w:p>
          <w:p w:rsidR="00DC0176" w:rsidRPr="00C521A1" w:rsidRDefault="00DC0176" w:rsidP="00DC0176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解:</w:t>
            </w:r>
            <w:r w:rsidRPr="0005073D"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</w: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记</w:t>
            </w:r>
            <w:r w:rsidR="007F2C1B"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880" w:dyaOrig="700">
                <v:shape id="_x0000_i1697" type="#_x0000_t75" style="width:94.5pt;height:35.25pt" o:ole="">
                  <v:imagedata r:id="rId48" o:title=""/>
                </v:shape>
                <o:OLEObject Type="Embed" ProgID="Equation.DSMT4" ShapeID="_x0000_i1697" DrawAspect="Content" ObjectID="_1670226371" r:id="rId49"/>
              </w:objec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</w:t>
            </w:r>
            <w:r w:rsidR="007F2C1B"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800" w:dyaOrig="700">
                <v:shape id="_x0000_i1698" type="#_x0000_t75" style="width:90pt;height:35.25pt" o:ole="">
                  <v:imagedata r:id="rId50" o:title=""/>
                </v:shape>
                <o:OLEObject Type="Embed" ProgID="Equation.DSMT4" ShapeID="_x0000_i1698" DrawAspect="Content" ObjectID="_1670226372" r:id="rId51"/>
              </w:objec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</w:t>
            </w:r>
            <w:r w:rsidR="007F2C1B"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960" w:dyaOrig="700">
                <v:shape id="_x0000_i1699" type="#_x0000_t75" style="width:99pt;height:35.25pt" o:ole="">
                  <v:imagedata r:id="rId52" o:title=""/>
                </v:shape>
                <o:OLEObject Type="Embed" ProgID="Equation.DSMT4" ShapeID="_x0000_i1699" DrawAspect="Content" ObjectID="_1670226373" r:id="rId53"/>
              </w:objec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则</w:t>
            </w:r>
            <w:r w:rsidR="007F2C1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广义积分</w:t>
            </w:r>
            <w:r w:rsidR="007F2C1B" w:rsidRPr="007F2C1B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220" w:dyaOrig="279">
                <v:shape id="_x0000_i1700" type="#_x0000_t75" style="width:11.25pt;height:14.25pt" o:ole="">
                  <v:imagedata r:id="rId54" o:title=""/>
                </v:shape>
                <o:OLEObject Type="Embed" ProgID="Equation.DSMT4" ShapeID="_x0000_i1700" DrawAspect="Content" ObjectID="_1670226374" r:id="rId55"/>
              </w:objec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当且仅当</w:t>
            </w:r>
            <w:r w:rsidR="007F2C1B" w:rsidRPr="007F2C1B">
              <w:rPr>
                <w:rFonts w:asciiTheme="majorEastAsia" w:eastAsiaTheme="majorEastAsia" w:hAnsiTheme="majorEastAsia"/>
                <w:color w:val="000000"/>
                <w:position w:val="-12"/>
                <w:szCs w:val="21"/>
              </w:rPr>
              <w:object w:dxaOrig="580" w:dyaOrig="360">
                <v:shape id="_x0000_i1701" type="#_x0000_t75" style="width:29.25pt;height:17.25pt" o:ole="">
                  <v:imagedata r:id="rId56" o:title=""/>
                </v:shape>
                <o:OLEObject Type="Embed" ProgID="Equation.DSMT4" ShapeID="_x0000_i1701" DrawAspect="Content" ObjectID="_1670226375" r:id="rId57"/>
              </w:object>
            </w:r>
            <w:r w:rsidR="007F2C1B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都收敛。 </w:t>
            </w:r>
            <w:r w:rsidR="007F2C1B"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                                                  </w:t>
            </w:r>
          </w:p>
          <w:p w:rsidR="007F2C1B" w:rsidRDefault="007F2C1B" w:rsidP="007F2C1B">
            <w:pPr>
              <w:ind w:firstLine="420"/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740" w:dyaOrig="320">
                <v:shape id="_x0000_i1702" type="#_x0000_t75" style="width:36.75pt;height:15.75pt" o:ole="">
                  <v:imagedata r:id="rId58" o:title=""/>
                </v:shape>
                <o:OLEObject Type="Embed" ProgID="Equation.DSMT4" ShapeID="_x0000_i1702" DrawAspect="Content" ObjectID="_1670226376" r:id="rId59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时，</w:t>
            </w:r>
            <w:r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760" w:dyaOrig="700">
                <v:shape id="_x0000_i1703" type="#_x0000_t75" style="width:88.5pt;height:35.25pt" o:ole="">
                  <v:imagedata r:id="rId60" o:title=""/>
                </v:shape>
                <o:OLEObject Type="Embed" ProgID="Equation.DSMT4" ShapeID="_x0000_i1703" DrawAspect="Content" ObjectID="_1670226377" r:id="rId61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所以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12"/>
                <w:szCs w:val="21"/>
              </w:rPr>
              <w:object w:dxaOrig="260" w:dyaOrig="360">
                <v:shape id="_x0000_i1704" type="#_x0000_t75" style="width:13.5pt;height:17.25pt" o:ole="">
                  <v:imagedata r:id="rId62" o:title=""/>
                </v:shape>
                <o:OLEObject Type="Embed" ProgID="Equation.DSMT4" ShapeID="_x0000_i1704" DrawAspect="Content" ObjectID="_1670226378" r:id="rId63"/>
              </w:object>
            </w: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且仅当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700" w:dyaOrig="320">
                <v:shape id="_x0000_i1705" type="#_x0000_t75" style="width:35.25pt;height:15.75pt" o:ole="">
                  <v:imagedata r:id="rId64" o:title=""/>
                </v:shape>
                <o:OLEObject Type="Embed" ProgID="Equation.DSMT4" ShapeID="_x0000_i1705" DrawAspect="Content" ObjectID="_1670226379" r:id="rId65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。 </w:t>
            </w:r>
            <w:r w:rsidR="00E87FE2"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         </w:t>
            </w:r>
          </w:p>
          <w:p w:rsidR="007F2C1B" w:rsidRPr="007F2C1B" w:rsidRDefault="007F2C1B" w:rsidP="007F2C1B">
            <w:pPr>
              <w:ind w:firstLine="420"/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840" w:dyaOrig="240">
                <v:shape id="_x0000_i1706" type="#_x0000_t75" style="width:42pt;height:12pt" o:ole="">
                  <v:imagedata r:id="rId66" o:title=""/>
                </v:shape>
                <o:OLEObject Type="Embed" ProgID="Equation.DSMT4" ShapeID="_x0000_i1706" DrawAspect="Content" ObjectID="_1670226380" r:id="rId67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时，</w:t>
            </w:r>
            <w:r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579" w:dyaOrig="700">
                <v:shape id="_x0000_i1707" type="#_x0000_t75" style="width:79.5pt;height:35.25pt" o:ole="">
                  <v:imagedata r:id="rId68" o:title=""/>
                </v:shape>
                <o:OLEObject Type="Embed" ProgID="Equation.DSMT4" ShapeID="_x0000_i1707" DrawAspect="Content" ObjectID="_1670226381" r:id="rId69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所以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12"/>
                <w:szCs w:val="21"/>
              </w:rPr>
              <w:object w:dxaOrig="279" w:dyaOrig="360">
                <v:shape id="_x0000_i1708" type="#_x0000_t75" style="width:14.25pt;height:17.25pt" o:ole="">
                  <v:imagedata r:id="rId70" o:title=""/>
                </v:shape>
                <o:OLEObject Type="Embed" ProgID="Equation.DSMT4" ShapeID="_x0000_i1708" DrawAspect="Content" ObjectID="_1670226382" r:id="rId71"/>
              </w:object>
            </w: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且仅当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580" w:dyaOrig="320">
                <v:shape id="_x0000_i1709" type="#_x0000_t75" style="width:29.25pt;height:15.75pt" o:ole="">
                  <v:imagedata r:id="rId72" o:title=""/>
                </v:shape>
                <o:OLEObject Type="Embed" ProgID="Equation.DSMT4" ShapeID="_x0000_i1709" DrawAspect="Content" ObjectID="_1670226383" r:id="rId73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。 </w:t>
            </w:r>
            <w:r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          </w:t>
            </w:r>
          </w:p>
          <w:p w:rsidR="007F2C1B" w:rsidRDefault="007F2C1B" w:rsidP="009A70E7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 </w:t>
            </w:r>
            <w:r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  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综上可知，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220" w:dyaOrig="279">
                <v:shape id="_x0000_i1710" type="#_x0000_t75" style="width:11.25pt;height:13.5pt" o:ole="">
                  <v:imagedata r:id="rId74" o:title=""/>
                </v:shape>
                <o:OLEObject Type="Embed" ProgID="Equation.DSMT4" ShapeID="_x0000_i1710" DrawAspect="Content" ObjectID="_1670226384" r:id="rId75"/>
              </w:object>
            </w: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且仅当</w:t>
            </w:r>
            <w:r w:rsidRPr="007F2C1B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1040" w:dyaOrig="320">
                <v:shape id="_x0000_i1711" type="#_x0000_t75" style="width:51.75pt;height:15.75pt" o:ole="">
                  <v:imagedata r:id="rId76" o:title=""/>
                </v:shape>
                <o:OLEObject Type="Embed" ProgID="Equation.DSMT4" ShapeID="_x0000_i1711" DrawAspect="Content" ObjectID="_1670226385" r:id="rId77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。 </w:t>
            </w:r>
            <w:r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                             </w:t>
            </w:r>
            <w:r w:rsidR="00E87FE2"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</w:t>
            </w:r>
            <w:r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 </w:t>
            </w:r>
          </w:p>
          <w:p w:rsidR="009A70E7" w:rsidRPr="0005073D" w:rsidRDefault="009A70E7" w:rsidP="009A70E7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</w:p>
          <w:p w:rsidR="00023CDC" w:rsidRDefault="003E74DB" w:rsidP="004B6DE6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/>
                <w:szCs w:val="21"/>
              </w:rPr>
              <w:t>12.</w:t>
            </w:r>
            <w:r w:rsidR="00BF193F"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（1</w:t>
            </w:r>
            <w:r w:rsidR="00AB4824">
              <w:rPr>
                <w:rFonts w:asciiTheme="majorEastAsia" w:eastAsiaTheme="majorEastAsia" w:hAnsiTheme="majorEastAsia"/>
                <w:color w:val="000000"/>
                <w:szCs w:val="21"/>
              </w:rPr>
              <w:t>0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="00526563" w:rsidRPr="0005073D">
              <w:rPr>
                <w:rFonts w:asciiTheme="majorEastAsia" w:eastAsiaTheme="majorEastAsia" w:hAnsiTheme="majorEastAsia" w:hint="eastAsia"/>
                <w:szCs w:val="21"/>
              </w:rPr>
              <w:t>求数列</w:t>
            </w:r>
            <w:r w:rsidR="00C521A1" w:rsidRPr="00C521A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80" w:dyaOrig="360">
                <v:shape id="_x0000_i1712" type="#_x0000_t75" style="width:29.25pt;height:18.75pt" o:ole="">
                  <v:imagedata r:id="rId78" o:title=""/>
                </v:shape>
                <o:OLEObject Type="Embed" ProgID="Equation.DSMT4" ShapeID="_x0000_i1712" DrawAspect="Content" ObjectID="_1670226386" r:id="rId79"/>
              </w:object>
            </w:r>
            <w:r w:rsidR="00C521A1"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="00C521A1" w:rsidRPr="00C521A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200" w:dyaOrig="320">
                <v:shape id="_x0000_i1713" type="#_x0000_t75" style="width:60pt;height:15.75pt" o:ole="">
                  <v:imagedata r:id="rId80" o:title=""/>
                </v:shape>
                <o:OLEObject Type="Embed" ProgID="Equation.DSMT4" ShapeID="_x0000_i1713" DrawAspect="Content" ObjectID="_1670226387" r:id="rId81"/>
              </w:object>
            </w:r>
            <w:r w:rsidR="00C521A1">
              <w:rPr>
                <w:rFonts w:asciiTheme="majorEastAsia" w:eastAsiaTheme="majorEastAsia" w:hAnsiTheme="majorEastAsia" w:hint="eastAsia"/>
                <w:szCs w:val="21"/>
              </w:rPr>
              <w:t>）</w:t>
            </w:r>
            <w:r w:rsidR="00526563" w:rsidRPr="0005073D">
              <w:rPr>
                <w:rFonts w:asciiTheme="majorEastAsia" w:eastAsiaTheme="majorEastAsia" w:hAnsiTheme="majorEastAsia" w:hint="eastAsia"/>
                <w:szCs w:val="21"/>
              </w:rPr>
              <w:t>的最大项的值。</w:t>
            </w:r>
          </w:p>
          <w:p w:rsidR="00A27A4E" w:rsidRDefault="00D30DA3" w:rsidP="004B6DE6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解: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A27A4E" w:rsidRPr="00A27A4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700" w:dyaOrig="279">
                <v:shape id="_x0000_i1714" type="#_x0000_t75" style="width:35.25pt;height:14.25pt" o:ole="">
                  <v:imagedata r:id="rId82" o:title=""/>
                </v:shape>
                <o:OLEObject Type="Embed" ProgID="Equation.DSMT4" ShapeID="_x0000_i1714" DrawAspect="Content" ObjectID="_1670226388" r:id="rId83"/>
              </w:object>
            </w:r>
            <w:r w:rsidR="00A27A4E">
              <w:rPr>
                <w:rFonts w:asciiTheme="majorEastAsia" w:eastAsiaTheme="majorEastAsia" w:hAnsiTheme="majorEastAsia" w:hint="eastAsia"/>
                <w:szCs w:val="21"/>
              </w:rPr>
              <w:t>，记</w:t>
            </w:r>
            <w:r w:rsidR="00A27A4E" w:rsidRPr="00A27A4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999" w:dyaOrig="520">
                <v:shape id="_x0000_i1715" type="#_x0000_t75" style="width:50.25pt;height:25.5pt" o:ole="">
                  <v:imagedata r:id="rId84" o:title=""/>
                </v:shape>
                <o:OLEObject Type="Embed" ProgID="Equation.DSMT4" ShapeID="_x0000_i1715" DrawAspect="Content" ObjectID="_1670226389" r:id="rId85"/>
              </w:object>
            </w:r>
            <w:r w:rsidR="00DC7F96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DC7F96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 </w:t>
            </w:r>
          </w:p>
          <w:p w:rsidR="00A27A4E" w:rsidRDefault="00DC7F96" w:rsidP="004B6DE6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则</w:t>
            </w:r>
            <w:r w:rsidR="00A27A4E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A27A4E">
              <w:rPr>
                <w:rFonts w:asciiTheme="majorEastAsia" w:eastAsiaTheme="majorEastAsia" w:hAnsiTheme="majorEastAsia"/>
                <w:szCs w:val="21"/>
              </w:rPr>
              <w:t xml:space="preserve">   </w:t>
            </w:r>
            <w:r w:rsidR="00A27A4E" w:rsidRPr="00A27A4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040" w:dyaOrig="520">
                <v:shape id="_x0000_i1716" type="#_x0000_t75" style="width:102pt;height:25.5pt" o:ole="">
                  <v:imagedata r:id="rId86" o:title=""/>
                </v:shape>
                <o:OLEObject Type="Embed" ProgID="Equation.DSMT4" ShapeID="_x0000_i1716" DrawAspect="Content" ObjectID="_1670226390" r:id="rId87"/>
              </w:object>
            </w:r>
            <w:r w:rsidR="00A27A4E">
              <w:rPr>
                <w:rFonts w:asciiTheme="majorEastAsia" w:eastAsiaTheme="majorEastAsia" w:hAnsiTheme="majorEastAsia" w:hint="eastAsia"/>
                <w:szCs w:val="21"/>
              </w:rPr>
              <w:t xml:space="preserve">。 </w:t>
            </w:r>
            <w:r w:rsidR="00A27A4E">
              <w:rPr>
                <w:rFonts w:asciiTheme="majorEastAsia" w:eastAsiaTheme="majorEastAsia" w:hAnsiTheme="majorEastAsia"/>
                <w:szCs w:val="21"/>
              </w:rPr>
              <w:t xml:space="preserve">             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               </w:t>
            </w:r>
            <w:r w:rsidR="00A27A4E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:rsidR="00A27A4E" w:rsidRDefault="00027567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所以</w:t>
            </w:r>
            <w:r w:rsidRPr="0002756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717" type="#_x0000_t75" style="width:27pt;height:15.75pt" o:ole="">
                  <v:imagedata r:id="rId88" o:title=""/>
                </v:shape>
                <o:OLEObject Type="Embed" ProgID="Equation.DSMT4" ShapeID="_x0000_i1717" DrawAspect="Content" ObjectID="_1670226391" r:id="rId8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Pr="0002756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718" type="#_x0000_t75" style="width:27pt;height:15.75pt" o:ole="">
                  <v:imagedata r:id="rId90" o:title=""/>
                </v:shape>
                <o:OLEObject Type="Embed" ProgID="Equation.DSMT4" ShapeID="_x0000_i1718" DrawAspect="Content" ObjectID="_1670226392" r:id="rId91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内严格单调增，在</w:t>
            </w:r>
            <w:r w:rsidRPr="0002756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720" w:dyaOrig="320">
                <v:shape id="_x0000_i1719" type="#_x0000_t75" style="width:36pt;height:15.75pt" o:ole="">
                  <v:imagedata r:id="rId92" o:title=""/>
                </v:shape>
                <o:OLEObject Type="Embed" ProgID="Equation.DSMT4" ShapeID="_x0000_i1719" DrawAspect="Content" ObjectID="_1670226393" r:id="rId9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 xml:space="preserve">内严格单调减。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</w:t>
            </w:r>
          </w:p>
          <w:p w:rsidR="00027567" w:rsidRDefault="00027567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lastRenderedPageBreak/>
              <w:t>故</w:t>
            </w:r>
            <w:r w:rsidRPr="00027567">
              <w:rPr>
                <w:rFonts w:asciiTheme="majorEastAsia" w:eastAsiaTheme="majorEastAsia" w:hAnsiTheme="majorEastAsia"/>
                <w:position w:val="-4"/>
                <w:szCs w:val="21"/>
              </w:rPr>
              <w:object w:dxaOrig="680" w:dyaOrig="300">
                <v:shape id="_x0000_i1720" type="#_x0000_t75" style="width:33.75pt;height:15pt" o:ole="">
                  <v:imagedata r:id="rId94" o:title=""/>
                </v:shape>
                <o:OLEObject Type="Embed" ProgID="Equation.DSMT4" ShapeID="_x0000_i1720" DrawAspect="Content" ObjectID="_1670226394" r:id="rId9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DC7F96" w:rsidRPr="00DC7F96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520" w:dyaOrig="360">
                <v:shape id="_x0000_i1721" type="#_x0000_t75" style="width:76.5pt;height:18.75pt" o:ole="">
                  <v:imagedata r:id="rId96" o:title=""/>
                </v:shape>
                <o:OLEObject Type="Embed" ProgID="Equation.DSMT4" ShapeID="_x0000_i1721" DrawAspect="Content" ObjectID="_1670226395" r:id="rId97"/>
              </w:object>
            </w:r>
            <w:r w:rsidR="00DC7F96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DC7F96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 </w:t>
            </w:r>
          </w:p>
          <w:p w:rsidR="00DC7F96" w:rsidRDefault="00DC7F96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因为</w:t>
            </w:r>
            <w:r w:rsidRPr="00DC7F96">
              <w:rPr>
                <w:rFonts w:asciiTheme="majorEastAsia" w:eastAsiaTheme="majorEastAsia" w:hAnsiTheme="majorEastAsia"/>
                <w:position w:val="-6"/>
                <w:szCs w:val="21"/>
              </w:rPr>
              <w:object w:dxaOrig="920" w:dyaOrig="320">
                <v:shape id="_x0000_i1722" type="#_x0000_t75" style="width:45.75pt;height:15.75pt" o:ole="">
                  <v:imagedata r:id="rId98" o:title=""/>
                </v:shape>
                <o:OLEObject Type="Embed" ProgID="Equation.DSMT4" ShapeID="_x0000_i1722" DrawAspect="Content" ObjectID="_1670226396" r:id="rId9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             </w:t>
            </w:r>
          </w:p>
          <w:p w:rsidR="00DC7F96" w:rsidRDefault="00DC7F96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所以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数列</w:t>
            </w:r>
            <w:r w:rsidRPr="00C521A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80" w:dyaOrig="360">
                <v:shape id="_x0000_i1723" type="#_x0000_t75" style="width:29.25pt;height:18.75pt" o:ole="">
                  <v:imagedata r:id="rId78" o:title=""/>
                </v:shape>
                <o:OLEObject Type="Embed" ProgID="Equation.DSMT4" ShapeID="_x0000_i1723" DrawAspect="Content" ObjectID="_1670226397" r:id="rId10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Pr="00C521A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200" w:dyaOrig="320">
                <v:shape id="_x0000_i1724" type="#_x0000_t75" style="width:60pt;height:15.75pt" o:ole="">
                  <v:imagedata r:id="rId80" o:title=""/>
                </v:shape>
                <o:OLEObject Type="Embed" ProgID="Equation.DSMT4" ShapeID="_x0000_i1724" DrawAspect="Content" ObjectID="_1670226398" r:id="rId101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的最大项的值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w:r w:rsidRPr="00DC7F96">
              <w:rPr>
                <w:rFonts w:asciiTheme="majorEastAsia" w:eastAsiaTheme="majorEastAsia" w:hAnsiTheme="majorEastAsia"/>
                <w:position w:val="-6"/>
                <w:szCs w:val="21"/>
              </w:rPr>
              <w:object w:dxaOrig="360" w:dyaOrig="320">
                <v:shape id="_x0000_i1725" type="#_x0000_t75" style="width:18.75pt;height:15.75pt" o:ole="">
                  <v:imagedata r:id="rId102" o:title=""/>
                </v:shape>
                <o:OLEObject Type="Embed" ProgID="Equation.DSMT4" ShapeID="_x0000_i1725" DrawAspect="Content" ObjectID="_1670226399" r:id="rId10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      </w:t>
            </w:r>
          </w:p>
          <w:p w:rsidR="004D173E" w:rsidRDefault="004D173E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</w:p>
          <w:p w:rsidR="00BC358C" w:rsidRPr="000A3B8D" w:rsidRDefault="003E74DB" w:rsidP="000A3B8D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1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3.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 </w:t>
            </w:r>
            <w:r w:rsidR="000A3B2B">
              <w:rPr>
                <w:rFonts w:asciiTheme="majorEastAsia" w:eastAsiaTheme="majorEastAsia" w:hAnsiTheme="majorEastAsia" w:hint="eastAsia"/>
                <w:szCs w:val="21"/>
              </w:rPr>
              <w:t>（1</w:t>
            </w:r>
            <w:r w:rsidR="007210A9">
              <w:rPr>
                <w:rFonts w:asciiTheme="majorEastAsia" w:eastAsiaTheme="majorEastAsia" w:hAnsiTheme="majorEastAsia"/>
                <w:szCs w:val="21"/>
              </w:rPr>
              <w:t>3</w:t>
            </w:r>
            <w:r w:rsidR="000A3B2B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="00AB6AD7"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4D173E" w:rsidRPr="003907D5">
              <w:rPr>
                <w:rFonts w:asciiTheme="majorEastAsia" w:eastAsiaTheme="majorEastAsia" w:hAnsiTheme="majorEastAsia"/>
                <w:position w:val="-40"/>
                <w:szCs w:val="21"/>
              </w:rPr>
              <w:object w:dxaOrig="1960" w:dyaOrig="920">
                <v:shape id="_x0000_i1726" type="#_x0000_t75" style="width:98.25pt;height:45.75pt" o:ole="">
                  <v:imagedata r:id="rId104" o:title=""/>
                </v:shape>
                <o:OLEObject Type="Embed" ProgID="Equation.DSMT4" ShapeID="_x0000_i1726" DrawAspect="Content" ObjectID="_1670226400" r:id="rId105"/>
              </w:objec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讨论函数</w:t>
            </w:r>
            <w:r w:rsidR="003907D5"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727" type="#_x0000_t75" style="width:27pt;height:15.75pt" o:ole="">
                  <v:imagedata r:id="rId106" o:title=""/>
                </v:shape>
                <o:OLEObject Type="Embed" ProgID="Equation.DSMT4" ShapeID="_x0000_i1727" DrawAspect="Content" ObjectID="_1670226401" r:id="rId107"/>
              </w:objec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的连续性</w:t>
            </w:r>
            <w:r w:rsidR="00F90F22" w:rsidRPr="0005073D">
              <w:rPr>
                <w:rFonts w:asciiTheme="majorEastAsia" w:eastAsiaTheme="majorEastAsia" w:hAnsiTheme="majorEastAsia"/>
                <w:szCs w:val="21"/>
              </w:rPr>
              <w:t xml:space="preserve">, 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并求</w:t>
            </w:r>
            <w:r w:rsidR="003907D5"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728" type="#_x0000_t75" style="width:27pt;height:15.75pt" o:ole="">
                  <v:imagedata r:id="rId106" o:title=""/>
                </v:shape>
                <o:OLEObject Type="Embed" ProgID="Equation.DSMT4" ShapeID="_x0000_i1728" DrawAspect="Content" ObjectID="_1670226402" r:id="rId108"/>
              </w:objec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的单调区间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、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极值点与极值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、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凸性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区间、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拐点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和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渐近线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52501D" w:rsidRDefault="00F90F22" w:rsidP="00E31427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解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: </w:t>
            </w:r>
            <w:r w:rsidR="0052501D"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="0052501D"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729" type="#_x0000_t75" style="width:27pt;height:15.75pt" o:ole="">
                  <v:imagedata r:id="rId106" o:title=""/>
                </v:shape>
                <o:OLEObject Type="Embed" ProgID="Equation.DSMT4" ShapeID="_x0000_i1729" DrawAspect="Content" ObjectID="_1670226403" r:id="rId109"/>
              </w:object>
            </w:r>
            <w:r w:rsidR="0052501D" w:rsidRPr="0005073D">
              <w:rPr>
                <w:rFonts w:asciiTheme="majorEastAsia" w:eastAsiaTheme="majorEastAsia" w:hAnsiTheme="majorEastAsia" w:hint="eastAsia"/>
                <w:szCs w:val="21"/>
              </w:rPr>
              <w:t>有唯一间断点</w:t>
            </w:r>
            <w:r w:rsidR="0052501D" w:rsidRPr="0052501D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79">
                <v:shape id="_x0000_i1730" type="#_x0000_t75" style="width:27.75pt;height:14.25pt" o:ole="">
                  <v:imagedata r:id="rId110" o:title=""/>
                </v:shape>
                <o:OLEObject Type="Embed" ProgID="Equation.DSMT4" ShapeID="_x0000_i1730" DrawAspect="Content" ObjectID="_1670226404" r:id="rId111"/>
              </w:object>
            </w:r>
            <w:r w:rsidR="0052501D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631836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</w:t>
            </w:r>
          </w:p>
          <w:p w:rsidR="0052501D" w:rsidRDefault="0052501D" w:rsidP="0052501D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 w:rsidRPr="0052501D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3620" w:dyaOrig="660">
                <v:shape id="_x0000_i1731" type="#_x0000_t75" style="width:181.5pt;height:33pt" o:ole="">
                  <v:imagedata r:id="rId112" o:title=""/>
                </v:shape>
                <o:OLEObject Type="Embed" ProgID="Equation.DSMT4" ShapeID="_x0000_i1731" DrawAspect="Content" ObjectID="_1670226405" r:id="rId11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 xml:space="preserve">                               </w:t>
            </w:r>
          </w:p>
          <w:p w:rsidR="0052501D" w:rsidRDefault="0052501D" w:rsidP="0052501D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所以：</w:t>
            </w:r>
          </w:p>
          <w:p w:rsidR="0052501D" w:rsidRDefault="0052501D" w:rsidP="0052501D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/>
                <w:szCs w:val="21"/>
              </w:rPr>
              <w:t xml:space="preserve">    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（1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732" type="#_x0000_t75" style="width:27pt;height:15.75pt" o:ole="">
                  <v:imagedata r:id="rId106" o:title=""/>
                </v:shape>
                <o:OLEObject Type="Embed" ProgID="Equation.DSMT4" ShapeID="_x0000_i1732" DrawAspect="Content" ObjectID="_1670226406" r:id="rId11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Pr="0052501D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740" w:dyaOrig="320">
                <v:shape id="_x0000_i1733" type="#_x0000_t75" style="width:36.75pt;height:15.75pt" o:ole="">
                  <v:imagedata r:id="rId115" o:title=""/>
                </v:shape>
                <o:OLEObject Type="Embed" ProgID="Equation.DSMT4" ShapeID="_x0000_i1733" DrawAspect="Content" ObjectID="_1670226407" r:id="rId11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和</w:t>
            </w:r>
            <w:r w:rsidRPr="0052501D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740" w:dyaOrig="320">
                <v:shape id="_x0000_i1734" type="#_x0000_t75" style="width:36.75pt;height:15.75pt" o:ole="">
                  <v:imagedata r:id="rId117" o:title=""/>
                </v:shape>
                <o:OLEObject Type="Embed" ProgID="Equation.DSMT4" ShapeID="_x0000_i1734" DrawAspect="Content" ObjectID="_1670226408" r:id="rId11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内单调减；</w:t>
            </w:r>
          </w:p>
          <w:p w:rsidR="0052501D" w:rsidRDefault="0052501D" w:rsidP="008E3CC1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735" type="#_x0000_t75" style="width:27pt;height:15.75pt" o:ole="">
                  <v:imagedata r:id="rId106" o:title=""/>
                </v:shape>
                <o:OLEObject Type="Embed" ProgID="Equation.DSMT4" ShapeID="_x0000_i1735" DrawAspect="Content" ObjectID="_1670226409" r:id="rId119"/>
              </w:object>
            </w:r>
            <w:r w:rsidR="008E3CC1">
              <w:rPr>
                <w:rFonts w:asciiTheme="majorEastAsia" w:eastAsiaTheme="majorEastAsia" w:hAnsiTheme="majorEastAsia" w:hint="eastAsia"/>
                <w:szCs w:val="21"/>
              </w:rPr>
              <w:t>仅在点</w:t>
            </w:r>
            <w:r w:rsidR="008E3CC1" w:rsidRPr="0052501D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79">
                <v:shape id="_x0000_i1736" type="#_x0000_t75" style="width:27.75pt;height:14.25pt" o:ole="">
                  <v:imagedata r:id="rId110" o:title=""/>
                </v:shape>
                <o:OLEObject Type="Embed" ProgID="Equation.DSMT4" ShapeID="_x0000_i1736" DrawAspect="Content" ObjectID="_1670226410" r:id="rId120"/>
              </w:object>
            </w:r>
            <w:r w:rsidR="008E3CC1">
              <w:rPr>
                <w:rFonts w:asciiTheme="majorEastAsia" w:eastAsiaTheme="majorEastAsia" w:hAnsiTheme="majorEastAsia" w:hint="eastAsia"/>
                <w:szCs w:val="21"/>
              </w:rPr>
              <w:t>处取极值，为极小值，相应值为0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8E3CC1">
              <w:rPr>
                <w:rFonts w:asciiTheme="majorEastAsia" w:eastAsiaTheme="majorEastAsia" w:hAnsiTheme="majorEastAsia"/>
                <w:szCs w:val="21"/>
              </w:rPr>
              <w:t xml:space="preserve">                  </w:t>
            </w:r>
          </w:p>
          <w:p w:rsidR="0052501D" w:rsidRDefault="0052501D" w:rsidP="0052501D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>2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）</w:t>
            </w:r>
            <w:r w:rsidR="00F85C2C"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="00F85C2C"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737" type="#_x0000_t75" style="width:27pt;height:15.75pt" o:ole="">
                  <v:imagedata r:id="rId106" o:title=""/>
                </v:shape>
                <o:OLEObject Type="Embed" ProgID="Equation.DSMT4" ShapeID="_x0000_i1737" DrawAspect="Content" ObjectID="_1670226411" r:id="rId121"/>
              </w:object>
            </w:r>
            <w:r w:rsidR="00F85C2C"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="00F85C2C" w:rsidRPr="00F85C2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60" w:dyaOrig="620">
                <v:shape id="_x0000_i1738" type="#_x0000_t75" style="width:48pt;height:30.75pt" o:ole="">
                  <v:imagedata r:id="rId122" o:title=""/>
                </v:shape>
                <o:OLEObject Type="Embed" ProgID="Equation.DSMT4" ShapeID="_x0000_i1738" DrawAspect="Content" ObjectID="_1670226412" r:id="rId123"/>
              </w:object>
            </w:r>
            <w:r w:rsidR="00F85C2C">
              <w:rPr>
                <w:rFonts w:asciiTheme="majorEastAsia" w:eastAsiaTheme="majorEastAsia" w:hAnsiTheme="majorEastAsia" w:hint="eastAsia"/>
                <w:szCs w:val="21"/>
              </w:rPr>
              <w:t>内上</w:t>
            </w:r>
            <w:proofErr w:type="gramStart"/>
            <w:r w:rsidR="00F85C2C">
              <w:rPr>
                <w:rFonts w:asciiTheme="majorEastAsia" w:eastAsiaTheme="majorEastAsia" w:hAnsiTheme="majorEastAsia" w:hint="eastAsia"/>
                <w:szCs w:val="21"/>
              </w:rPr>
              <w:t>凸</w:t>
            </w:r>
            <w:proofErr w:type="gramEnd"/>
            <w:r w:rsidR="00F85C2C">
              <w:rPr>
                <w:rFonts w:asciiTheme="majorEastAsia" w:eastAsiaTheme="majorEastAsia" w:hAnsiTheme="majorEastAsia" w:hint="eastAsia"/>
                <w:szCs w:val="21"/>
              </w:rPr>
              <w:t>，在</w:t>
            </w:r>
            <w:r w:rsidR="00F85C2C" w:rsidRPr="00F85C2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800" w:dyaOrig="620">
                <v:shape id="_x0000_i1739" type="#_x0000_t75" style="width:40.5pt;height:30.75pt" o:ole="">
                  <v:imagedata r:id="rId124" o:title=""/>
                </v:shape>
                <o:OLEObject Type="Embed" ProgID="Equation.DSMT4" ShapeID="_x0000_i1739" DrawAspect="Content" ObjectID="_1670226413" r:id="rId125"/>
              </w:object>
            </w:r>
            <w:r w:rsidR="00F85C2C">
              <w:rPr>
                <w:rFonts w:asciiTheme="majorEastAsia" w:eastAsiaTheme="majorEastAsia" w:hAnsiTheme="majorEastAsia" w:hint="eastAsia"/>
                <w:szCs w:val="21"/>
              </w:rPr>
              <w:t>和</w:t>
            </w:r>
            <w:r w:rsidR="00F85C2C" w:rsidRPr="00F85C2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740" w:dyaOrig="320">
                <v:shape id="_x0000_i1740" type="#_x0000_t75" style="width:36.75pt;height:15.75pt" o:ole="">
                  <v:imagedata r:id="rId126" o:title=""/>
                </v:shape>
                <o:OLEObject Type="Embed" ProgID="Equation.DSMT4" ShapeID="_x0000_i1740" DrawAspect="Content" ObjectID="_1670226414" r:id="rId127"/>
              </w:object>
            </w:r>
            <w:r w:rsidR="00F85C2C">
              <w:rPr>
                <w:rFonts w:asciiTheme="majorEastAsia" w:eastAsiaTheme="majorEastAsia" w:hAnsiTheme="majorEastAsia" w:hint="eastAsia"/>
                <w:szCs w:val="21"/>
              </w:rPr>
              <w:t>内下</w:t>
            </w:r>
            <w:proofErr w:type="gramStart"/>
            <w:r w:rsidR="00F85C2C">
              <w:rPr>
                <w:rFonts w:asciiTheme="majorEastAsia" w:eastAsiaTheme="majorEastAsia" w:hAnsiTheme="majorEastAsia" w:hint="eastAsia"/>
                <w:szCs w:val="21"/>
              </w:rPr>
              <w:t>凸</w:t>
            </w:r>
            <w:proofErr w:type="gramEnd"/>
            <w:r w:rsidR="00F85C2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7210A9">
              <w:rPr>
                <w:rFonts w:asciiTheme="majorEastAsia" w:eastAsiaTheme="majorEastAsia" w:hAnsiTheme="majorEastAsia"/>
                <w:szCs w:val="21"/>
              </w:rPr>
              <w:t xml:space="preserve">         </w:t>
            </w:r>
          </w:p>
          <w:p w:rsidR="00F85C2C" w:rsidRDefault="00F85C2C" w:rsidP="0052501D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741" type="#_x0000_t75" style="width:27pt;height:15.75pt" o:ole="">
                  <v:imagedata r:id="rId106" o:title=""/>
                </v:shape>
                <o:OLEObject Type="Embed" ProgID="Equation.DSMT4" ShapeID="_x0000_i1741" DrawAspect="Content" ObjectID="_1670226415" r:id="rId12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有唯一的拐点</w:t>
            </w:r>
            <w:r w:rsidRPr="00F85C2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60" w:dyaOrig="620">
                <v:shape id="_x0000_i1742" type="#_x0000_t75" style="width:48pt;height:30.75pt" o:ole="">
                  <v:imagedata r:id="rId129" o:title=""/>
                </v:shape>
                <o:OLEObject Type="Embed" ProgID="Equation.DSMT4" ShapeID="_x0000_i1742" DrawAspect="Content" ObjectID="_1670226416" r:id="rId13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8E3CC1">
              <w:rPr>
                <w:rFonts w:asciiTheme="majorEastAsia" w:eastAsiaTheme="majorEastAsia" w:hAnsiTheme="majorEastAsia"/>
                <w:szCs w:val="21"/>
              </w:rPr>
              <w:t xml:space="preserve">                       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 xml:space="preserve">         </w:t>
            </w:r>
          </w:p>
          <w:p w:rsidR="00392165" w:rsidRDefault="00F85C2C" w:rsidP="00392165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>3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函数</w:t>
            </w:r>
            <w:r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743" type="#_x0000_t75" style="width:27pt;height:15.75pt" o:ole="">
                  <v:imagedata r:id="rId106" o:title=""/>
                </v:shape>
                <o:OLEObject Type="Embed" ProgID="Equation.DSMT4" ShapeID="_x0000_i1743" DrawAspect="Content" ObjectID="_1670226417" r:id="rId131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有两条渐近线：</w:t>
            </w:r>
            <w:r w:rsidRPr="00F85C2C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79">
                <v:shape id="_x0000_i1744" type="#_x0000_t75" style="width:27.75pt;height:14.25pt" o:ole="">
                  <v:imagedata r:id="rId132" o:title=""/>
                </v:shape>
                <o:OLEObject Type="Embed" ProgID="Equation.DSMT4" ShapeID="_x0000_i1744" DrawAspect="Content" ObjectID="_1670226418" r:id="rId13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631836" w:rsidRPr="00F85C2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20" w:dyaOrig="320">
                <v:shape id="_x0000_i1745" type="#_x0000_t75" style="width:26.25pt;height:15.75pt" o:ole="">
                  <v:imagedata r:id="rId134" o:title=""/>
                </v:shape>
                <o:OLEObject Type="Embed" ProgID="Equation.DSMT4" ShapeID="_x0000_i1745" DrawAspect="Content" ObjectID="_1670226419" r:id="rId135"/>
              </w:object>
            </w:r>
            <w:r w:rsidR="00631836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631836">
              <w:rPr>
                <w:rFonts w:asciiTheme="majorEastAsia" w:eastAsiaTheme="majorEastAsia" w:hAnsiTheme="majorEastAsia"/>
                <w:szCs w:val="21"/>
              </w:rPr>
              <w:t xml:space="preserve">                            </w:t>
            </w:r>
          </w:p>
          <w:p w:rsidR="00392165" w:rsidRPr="00631836" w:rsidRDefault="00392165" w:rsidP="00392165">
            <w:pPr>
              <w:rPr>
                <w:rFonts w:asciiTheme="majorEastAsia" w:eastAsiaTheme="majorEastAsia" w:hAnsiTheme="majorEastAsia"/>
                <w:szCs w:val="21"/>
              </w:rPr>
            </w:pPr>
            <w:r w:rsidRPr="00204B3F"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69194F9B" wp14:editId="0B0FCD12">
                  <wp:simplePos x="0" y="0"/>
                  <wp:positionH relativeFrom="column">
                    <wp:posOffset>4300773</wp:posOffset>
                  </wp:positionH>
                  <wp:positionV relativeFrom="paragraph">
                    <wp:posOffset>55814</wp:posOffset>
                  </wp:positionV>
                  <wp:extent cx="1166026" cy="1206576"/>
                  <wp:effectExtent l="0" t="0" r="0" b="0"/>
                  <wp:wrapNone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6026" cy="1206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392165" w:rsidRDefault="00392165" w:rsidP="00392165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1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4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.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（1</w:t>
            </w:r>
            <w:r>
              <w:rPr>
                <w:rFonts w:asciiTheme="majorEastAsia" w:eastAsiaTheme="majorEastAsia" w:hAnsiTheme="majorEastAsia"/>
                <w:szCs w:val="21"/>
              </w:rPr>
              <w:t>2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分）设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曲线段</w:t>
            </w:r>
            <w:r w:rsidRPr="00E828FE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>
                <v:shape id="_x0000_i1746" type="#_x0000_t75" style="width:11.25pt;height:12pt" o:ole="">
                  <v:imagedata r:id="rId137" o:title=""/>
                </v:shape>
                <o:OLEObject Type="Embed" ProgID="Equation.DSMT4" ShapeID="_x0000_i1746" DrawAspect="Content" ObjectID="_1670226420" r:id="rId138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为圆心在点</w:t>
            </w:r>
            <w:r w:rsidRPr="00E828F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20" w:dyaOrig="320">
                <v:shape id="_x0000_i1747" type="#_x0000_t75" style="width:26.25pt;height:15.75pt" o:ole="">
                  <v:imagedata r:id="rId139" o:title=""/>
                </v:shape>
                <o:OLEObject Type="Embed" ProgID="Equation.DSMT4" ShapeID="_x0000_i1747" DrawAspect="Content" ObjectID="_1670226421" r:id="rId140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的单位圆周位于正方形</w:t>
            </w:r>
          </w:p>
          <w:p w:rsidR="00392165" w:rsidRDefault="00392165" w:rsidP="00392165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 w:rsidRPr="00E828F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760" w:dyaOrig="320">
                <v:shape id="_x0000_i1748" type="#_x0000_t75" style="width:87.75pt;height:15.75pt" o:ole="">
                  <v:imagedata r:id="rId141" o:title=""/>
                </v:shape>
                <o:OLEObject Type="Embed" ProgID="Equation.DSMT4" ShapeID="_x0000_i1748" DrawAspect="Content" ObjectID="_1670226422" r:id="rId142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的部分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平面区域</w:t>
            </w:r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60" w:dyaOrig="260">
                <v:shape id="_x0000_i1749" type="#_x0000_t75" style="width:13.5pt;height:13.5pt" o:ole="">
                  <v:imagedata r:id="rId143" o:title=""/>
                </v:shape>
                <o:OLEObject Type="Embed" ProgID="Equation.DSMT4" ShapeID="_x0000_i1749" DrawAspect="Content" ObjectID="_1670226423" r:id="rId14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为由</w:t>
            </w:r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>
                <v:shape id="_x0000_i1750" type="#_x0000_t75" style="width:11.25pt;height:12pt" o:ole="">
                  <v:imagedata r:id="rId145" o:title=""/>
                </v:shape>
                <o:OLEObject Type="Embed" ProgID="Equation.DSMT4" ShapeID="_x0000_i1750" DrawAspect="Content" ObjectID="_1670226424" r:id="rId14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3501FD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751" type="#_x0000_t75" style="width:9.75pt;height:11.25pt" o:ole="">
                  <v:imagedata r:id="rId147" o:title=""/>
                </v:shape>
                <o:OLEObject Type="Embed" ProgID="Equation.DSMT4" ShapeID="_x0000_i1751" DrawAspect="Content" ObjectID="_1670226425" r:id="rId148"/>
              </w:object>
            </w:r>
            <w:proofErr w:type="gramStart"/>
            <w:r>
              <w:rPr>
                <w:rFonts w:asciiTheme="majorEastAsia" w:eastAsiaTheme="majorEastAsia" w:hAnsiTheme="majorEastAsia" w:hint="eastAsia"/>
                <w:szCs w:val="21"/>
              </w:rPr>
              <w:t>轴以及</w:t>
            </w:r>
            <w:proofErr w:type="gramEnd"/>
            <w:r>
              <w:rPr>
                <w:rFonts w:asciiTheme="majorEastAsia" w:eastAsiaTheme="majorEastAsia" w:hAnsiTheme="majorEastAsia" w:hint="eastAsia"/>
                <w:szCs w:val="21"/>
              </w:rPr>
              <w:t>直线</w:t>
            </w:r>
            <w:r w:rsidRPr="003501FD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20" w:dyaOrig="279">
                <v:shape id="_x0000_i1752" type="#_x0000_t75" style="width:26.25pt;height:14.25pt" o:ole="">
                  <v:imagedata r:id="rId149" o:title=""/>
                </v:shape>
                <o:OLEObject Type="Embed" ProgID="Equation.DSMT4" ShapeID="_x0000_i1752" DrawAspect="Content" ObjectID="_1670226426" r:id="rId150"/>
              </w:objec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</w:t>
            </w:r>
          </w:p>
          <w:p w:rsidR="00392165" w:rsidRDefault="00392165" w:rsidP="00392165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围成的有界区域。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                 </w:t>
            </w:r>
            <w:r w:rsidRPr="00E9584A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00" w:dyaOrig="220">
                <v:shape id="_x0000_i1753" type="#_x0000_t75" style="width:9.75pt;height:11.25pt" o:ole="">
                  <v:imagedata r:id="rId151" o:title=""/>
                </v:shape>
                <o:OLEObject Type="Embed" ProgID="Equation.DSMT4" ShapeID="_x0000_i1753" DrawAspect="Content" ObjectID="_1670226427" r:id="rId152"/>
              </w:object>
            </w:r>
          </w:p>
          <w:p w:rsidR="00392165" w:rsidRDefault="00392165" w:rsidP="00392165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I）</w:t>
            </w:r>
            <w:proofErr w:type="gramStart"/>
            <w:r>
              <w:rPr>
                <w:rFonts w:asciiTheme="majorEastAsia" w:eastAsiaTheme="majorEastAsia" w:hAnsiTheme="majorEastAsia" w:hint="eastAsia"/>
                <w:szCs w:val="21"/>
              </w:rPr>
              <w:t>求区域</w:t>
            </w:r>
            <w:proofErr w:type="gramEnd"/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60" w:dyaOrig="260">
                <v:shape id="_x0000_i1754" type="#_x0000_t75" style="width:13.5pt;height:13.5pt" o:ole="">
                  <v:imagedata r:id="rId143" o:title=""/>
                </v:shape>
                <o:OLEObject Type="Embed" ProgID="Equation.DSMT4" ShapeID="_x0000_i1754" DrawAspect="Content" ObjectID="_1670226428" r:id="rId153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绕</w:t>
            </w:r>
            <w:r w:rsidRPr="00E828F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755" type="#_x0000_t75" style="width:9.75pt;height:11.25pt" o:ole="">
                  <v:imagedata r:id="rId154" o:title=""/>
                </v:shape>
                <o:OLEObject Type="Embed" ProgID="Equation.DSMT4" ShapeID="_x0000_i1755" DrawAspect="Content" ObjectID="_1670226429" r:id="rId155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轴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一周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所产生的旋转体体积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；</w:t>
            </w:r>
          </w:p>
          <w:p w:rsidR="00631836" w:rsidRPr="00392165" w:rsidRDefault="00392165" w:rsidP="00392165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II）求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曲线段</w:t>
            </w:r>
            <w:r w:rsidRPr="00E828FE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>
                <v:shape id="_x0000_i1756" type="#_x0000_t75" style="width:11.25pt;height:12pt" o:ole="">
                  <v:imagedata r:id="rId137" o:title=""/>
                </v:shape>
                <o:OLEObject Type="Embed" ProgID="Equation.DSMT4" ShapeID="_x0000_i1756" DrawAspect="Content" ObjectID="_1670226430" r:id="rId156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绕</w:t>
            </w:r>
            <w:r w:rsidRPr="00E828F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757" type="#_x0000_t75" style="width:9.75pt;height:11.25pt" o:ole="">
                  <v:imagedata r:id="rId154" o:title=""/>
                </v:shape>
                <o:OLEObject Type="Embed" ProgID="Equation.DSMT4" ShapeID="_x0000_i1757" DrawAspect="Content" ObjectID="_1670226431" r:id="rId157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轴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一周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所产生的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面面积。</w:t>
            </w:r>
          </w:p>
          <w:p w:rsidR="00FA7259" w:rsidRPr="00E828FE" w:rsidRDefault="006C087C" w:rsidP="00E31427">
            <w:pPr>
              <w:rPr>
                <w:rFonts w:asciiTheme="majorEastAsia" w:eastAsiaTheme="majorEastAsia" w:hAnsiTheme="majorEastAsia"/>
                <w:szCs w:val="21"/>
              </w:rPr>
            </w:pP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解:</w:t>
            </w:r>
            <w:r w:rsidRPr="00E828FE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67428A">
              <w:rPr>
                <w:rFonts w:asciiTheme="majorEastAsia" w:eastAsiaTheme="majorEastAsia" w:hAnsiTheme="majorEastAsia" w:hint="eastAsia"/>
                <w:szCs w:val="21"/>
              </w:rPr>
              <w:t>（I）</w:t>
            </w:r>
            <w:r w:rsidR="0067428A" w:rsidRPr="00E828FE">
              <w:rPr>
                <w:rFonts w:asciiTheme="majorEastAsia" w:eastAsiaTheme="majorEastAsia" w:hAnsiTheme="majorEastAsia" w:hint="eastAsia"/>
                <w:szCs w:val="21"/>
              </w:rPr>
              <w:t>曲线段</w:t>
            </w:r>
            <w:r w:rsidR="0067428A" w:rsidRPr="00E828FE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>
                <v:shape id="_x0000_i1758" type="#_x0000_t75" style="width:11.25pt;height:12pt" o:ole="">
                  <v:imagedata r:id="rId137" o:title=""/>
                </v:shape>
                <o:OLEObject Type="Embed" ProgID="Equation.DSMT4" ShapeID="_x0000_i1758" DrawAspect="Content" ObjectID="_1670226432" r:id="rId158"/>
              </w:object>
            </w:r>
            <w:r w:rsidR="0067428A">
              <w:rPr>
                <w:rFonts w:asciiTheme="majorEastAsia" w:eastAsiaTheme="majorEastAsia" w:hAnsiTheme="majorEastAsia" w:hint="eastAsia"/>
                <w:szCs w:val="21"/>
              </w:rPr>
              <w:t>：</w:t>
            </w:r>
            <w:r w:rsidR="0067428A" w:rsidRPr="0067428A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299" w:dyaOrig="420">
                <v:shape id="_x0000_i1759" type="#_x0000_t75" style="width:114.75pt;height:21pt" o:ole="">
                  <v:imagedata r:id="rId159" o:title=""/>
                </v:shape>
                <o:OLEObject Type="Embed" ProgID="Equation.DSMT4" ShapeID="_x0000_i1759" DrawAspect="Content" ObjectID="_1670226433" r:id="rId160"/>
              </w:object>
            </w:r>
            <w:r w:rsidR="0067428A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67428A" w:rsidRDefault="0067428A" w:rsidP="0067428A">
            <w:pPr>
              <w:ind w:firstLineChars="200"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区域</w:t>
            </w:r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60" w:dyaOrig="260">
                <v:shape id="_x0000_i1760" type="#_x0000_t75" style="width:13.5pt;height:13.5pt" o:ole="">
                  <v:imagedata r:id="rId143" o:title=""/>
                </v:shape>
                <o:OLEObject Type="Embed" ProgID="Equation.DSMT4" ShapeID="_x0000_i1760" DrawAspect="Content" ObjectID="_1670226434" r:id="rId161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绕</w:t>
            </w:r>
            <w:r w:rsidRPr="00E828F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761" type="#_x0000_t75" style="width:9.75pt;height:11.25pt" o:ole="">
                  <v:imagedata r:id="rId154" o:title=""/>
                </v:shape>
                <o:OLEObject Type="Embed" ProgID="Equation.DSMT4" ShapeID="_x0000_i1761" DrawAspect="Content" ObjectID="_1670226435" r:id="rId162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轴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一周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所产生的旋转体体积</w:t>
            </w:r>
          </w:p>
          <w:p w:rsidR="0067428A" w:rsidRDefault="0067428A" w:rsidP="0067428A">
            <w:pPr>
              <w:ind w:firstLineChars="400" w:firstLine="840"/>
              <w:rPr>
                <w:rFonts w:asciiTheme="majorEastAsia" w:eastAsiaTheme="majorEastAsia" w:hAnsiTheme="majorEastAsia"/>
                <w:szCs w:val="21"/>
              </w:rPr>
            </w:pPr>
            <w:r w:rsidRPr="0067428A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4300" w:dyaOrig="520">
                <v:shape id="_x0000_i1762" type="#_x0000_t75" style="width:215.25pt;height:26.25pt" o:ole="">
                  <v:imagedata r:id="rId163" o:title=""/>
                </v:shape>
                <o:OLEObject Type="Embed" ProgID="Equation.DSMT4" ShapeID="_x0000_i1762" DrawAspect="Content" ObjectID="_1670226436" r:id="rId164"/>
              </w:object>
            </w:r>
          </w:p>
          <w:p w:rsidR="0067428A" w:rsidRDefault="0067428A" w:rsidP="0067428A">
            <w:pPr>
              <w:ind w:firstLineChars="400" w:firstLine="84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/>
                <w:szCs w:val="21"/>
              </w:rPr>
              <w:t xml:space="preserve">  </w:t>
            </w:r>
            <w:r w:rsidR="008A64A4" w:rsidRPr="0067428A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5160" w:dyaOrig="660">
                <v:shape id="_x0000_i1763" type="#_x0000_t75" style="width:258pt;height:33pt" o:ole="">
                  <v:imagedata r:id="rId165" o:title=""/>
                </v:shape>
                <o:OLEObject Type="Embed" ProgID="Equation.DSMT4" ShapeID="_x0000_i1763" DrawAspect="Content" ObjectID="_1670226437" r:id="rId166"/>
              </w:object>
            </w:r>
            <w:r w:rsidR="00C77697">
              <w:rPr>
                <w:rFonts w:asciiTheme="majorEastAsia" w:eastAsiaTheme="majorEastAsia" w:hAnsiTheme="majorEastAsia" w:hint="eastAsia"/>
                <w:szCs w:val="21"/>
              </w:rPr>
              <w:t xml:space="preserve">。 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 xml:space="preserve">          </w:t>
            </w:r>
          </w:p>
          <w:p w:rsidR="00815106" w:rsidRDefault="008A64A4" w:rsidP="00E31427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II）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曲线段</w:t>
            </w:r>
            <w:r w:rsidRPr="00E828FE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>
                <v:shape id="_x0000_i1764" type="#_x0000_t75" style="width:11.25pt;height:12pt" o:ole="">
                  <v:imagedata r:id="rId137" o:title=""/>
                </v:shape>
                <o:OLEObject Type="Embed" ProgID="Equation.DSMT4" ShapeID="_x0000_i1764" DrawAspect="Content" ObjectID="_1670226438" r:id="rId167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绕</w:t>
            </w:r>
            <w:r w:rsidRPr="00E828F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765" type="#_x0000_t75" style="width:9.75pt;height:11.25pt" o:ole="">
                  <v:imagedata r:id="rId154" o:title=""/>
                </v:shape>
                <o:OLEObject Type="Embed" ProgID="Equation.DSMT4" ShapeID="_x0000_i1765" DrawAspect="Content" ObjectID="_1670226439" r:id="rId168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轴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一周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所产生的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面面积</w:t>
            </w:r>
          </w:p>
          <w:p w:rsidR="008A64A4" w:rsidRDefault="008A64A4" w:rsidP="00E31427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lastRenderedPageBreak/>
              <w:t xml:space="preserve">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</w:t>
            </w:r>
            <w:r w:rsidRPr="008A64A4">
              <w:rPr>
                <w:rFonts w:asciiTheme="majorEastAsia" w:eastAsiaTheme="majorEastAsia" w:hAnsiTheme="majorEastAsia"/>
                <w:position w:val="-34"/>
                <w:szCs w:val="21"/>
              </w:rPr>
              <w:object w:dxaOrig="5120" w:dyaOrig="880">
                <v:shape id="_x0000_i1766" type="#_x0000_t75" style="width:256.5pt;height:44.25pt" o:ole="">
                  <v:imagedata r:id="rId169" o:title=""/>
                </v:shape>
                <o:OLEObject Type="Embed" ProgID="Equation.DSMT4" ShapeID="_x0000_i1766" DrawAspect="Content" ObjectID="_1670226440" r:id="rId170"/>
              </w:objec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:rsidR="001B5B7F" w:rsidRDefault="008A64A4" w:rsidP="00E31427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/>
                <w:szCs w:val="21"/>
              </w:rPr>
              <w:t xml:space="preserve">          </w:t>
            </w:r>
            <w:r w:rsidR="001B5B7F" w:rsidRPr="001B5B7F">
              <w:rPr>
                <w:rFonts w:asciiTheme="majorEastAsia" w:eastAsiaTheme="majorEastAsia" w:hAnsiTheme="majorEastAsia"/>
                <w:position w:val="-64"/>
                <w:szCs w:val="21"/>
              </w:rPr>
              <w:object w:dxaOrig="2620" w:dyaOrig="1400">
                <v:shape id="_x0000_i1767" type="#_x0000_t75" style="width:130.5pt;height:69.75pt" o:ole="">
                  <v:imagedata r:id="rId171" o:title=""/>
                </v:shape>
                <o:OLEObject Type="Embed" ProgID="Equation.DSMT4" ShapeID="_x0000_i1767" DrawAspect="Content" ObjectID="_1670226441" r:id="rId172"/>
              </w:object>
            </w:r>
          </w:p>
          <w:p w:rsidR="008A64A4" w:rsidRDefault="001B5B7F" w:rsidP="001B5B7F">
            <w:pPr>
              <w:ind w:firstLineChars="500" w:firstLine="1050"/>
              <w:rPr>
                <w:rFonts w:asciiTheme="majorEastAsia" w:eastAsiaTheme="majorEastAsia" w:hAnsiTheme="majorEastAsia"/>
                <w:szCs w:val="21"/>
              </w:rPr>
            </w:pPr>
            <w:r w:rsidRPr="001B5B7F">
              <w:rPr>
                <w:rFonts w:asciiTheme="majorEastAsia" w:eastAsiaTheme="majorEastAsia" w:hAnsiTheme="majorEastAsia"/>
                <w:position w:val="-6"/>
                <w:szCs w:val="21"/>
              </w:rPr>
              <w:object w:dxaOrig="960" w:dyaOrig="320">
                <v:shape id="_x0000_i1768" type="#_x0000_t75" style="width:48pt;height:15.75pt" o:ole="">
                  <v:imagedata r:id="rId173" o:title=""/>
                </v:shape>
                <o:OLEObject Type="Embed" ProgID="Equation.DSMT4" ShapeID="_x0000_i1768" DrawAspect="Content" ObjectID="_1670226442" r:id="rId174"/>
              </w:objec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            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 xml:space="preserve">                           </w:t>
            </w:r>
          </w:p>
          <w:p w:rsidR="001B5B7F" w:rsidRPr="008F7F6A" w:rsidRDefault="001B5B7F" w:rsidP="00E31427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ED112A" w:rsidRPr="0005073D" w:rsidRDefault="003E74DB" w:rsidP="00ED112A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/>
                <w:szCs w:val="21"/>
              </w:rPr>
              <w:t>1</w:t>
            </w:r>
            <w:r w:rsidR="00E36A95">
              <w:rPr>
                <w:rFonts w:asciiTheme="majorEastAsia" w:eastAsiaTheme="majorEastAsia" w:hAnsiTheme="majorEastAsia" w:hint="eastAsia"/>
                <w:szCs w:val="21"/>
              </w:rPr>
              <w:t>5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.</w:t>
            </w:r>
            <w:r w:rsidR="00ED112A"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（1</w:t>
            </w:r>
            <w:r w:rsidR="00810557">
              <w:rPr>
                <w:rFonts w:asciiTheme="majorEastAsia" w:eastAsiaTheme="majorEastAsia" w:hAnsiTheme="majorEastAsia"/>
                <w:szCs w:val="21"/>
              </w:rPr>
              <w:t>0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="000C6CF3" w:rsidRPr="0005073D">
              <w:rPr>
                <w:rFonts w:asciiTheme="majorEastAsia" w:eastAsiaTheme="majorEastAsia" w:hAnsiTheme="majorEastAsia" w:hint="eastAsia"/>
                <w:szCs w:val="21"/>
              </w:rPr>
              <w:t>求常微分方程的初值问题</w:t>
            </w:r>
            <w:r w:rsidR="008E7952" w:rsidRPr="00810557">
              <w:rPr>
                <w:rFonts w:asciiTheme="majorEastAsia" w:eastAsiaTheme="majorEastAsia" w:hAnsiTheme="majorEastAsia"/>
                <w:position w:val="-58"/>
                <w:szCs w:val="21"/>
              </w:rPr>
              <w:object w:dxaOrig="2220" w:dyaOrig="1280">
                <v:shape id="_x0000_i1769" type="#_x0000_t75" style="width:111pt;height:63.75pt" o:ole="">
                  <v:imagedata r:id="rId175" o:title=""/>
                </v:shape>
                <o:OLEObject Type="Embed" ProgID="Equation.DSMT4" ShapeID="_x0000_i1769" DrawAspect="Content" ObjectID="_1670226443" r:id="rId176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的解</w:t>
            </w:r>
            <w:r w:rsidR="00EA56C1" w:rsidRPr="00EA56C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680" w:dyaOrig="320">
                <v:shape id="_x0000_i1770" type="#_x0000_t75" style="width:33.75pt;height:15.75pt" o:ole="">
                  <v:imagedata r:id="rId177" o:title=""/>
                </v:shape>
                <o:OLEObject Type="Embed" ProgID="Equation.DSMT4" ShapeID="_x0000_i1770" DrawAspect="Content" ObjectID="_1670226444" r:id="rId178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ED112A" w:rsidRDefault="00ED112A" w:rsidP="00ED112A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解:令</w:t>
            </w:r>
            <w:r w:rsidR="00EA56C1" w:rsidRPr="008E7952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660" w:dyaOrig="320">
                <v:shape id="_x0000_i1771" type="#_x0000_t75" style="width:33pt;height:15.75pt" o:ole="">
                  <v:imagedata r:id="rId179" o:title=""/>
                </v:shape>
                <o:OLEObject Type="Embed" ProgID="Equation.DSMT4" ShapeID="_x0000_i1771" DrawAspect="Content" ObjectID="_1670226445" r:id="rId180"/>
              </w:object>
            </w:r>
            <w:r w:rsidR="00EA56C1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则</w:t>
            </w:r>
          </w:p>
          <w:p w:rsidR="00BC358C" w:rsidRDefault="00EA56C1" w:rsidP="00ED112A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</w:t>
            </w:r>
            <w:r w:rsidRPr="00EA56C1">
              <w:rPr>
                <w:rFonts w:asciiTheme="majorEastAsia" w:eastAsiaTheme="majorEastAsia" w:hAnsiTheme="majorEastAsia"/>
                <w:position w:val="-46"/>
                <w:szCs w:val="21"/>
              </w:rPr>
              <w:object w:dxaOrig="2060" w:dyaOrig="1040">
                <v:shape id="_x0000_i1772" type="#_x0000_t75" style="width:102.75pt;height:51.75pt" o:ole="">
                  <v:imagedata r:id="rId181" o:title=""/>
                </v:shape>
                <o:OLEObject Type="Embed" ProgID="Equation.DSMT4" ShapeID="_x0000_i1772" DrawAspect="Content" ObjectID="_1670226446" r:id="rId182"/>
              </w:objec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4032A0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  </w:t>
            </w:r>
          </w:p>
          <w:p w:rsidR="00EA56C1" w:rsidRDefault="00EA56C1" w:rsidP="00EA56C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分离变量得</w:t>
            </w:r>
            <w:r w:rsidRPr="00EA56C1">
              <w:rPr>
                <w:rFonts w:asciiTheme="majorEastAsia" w:eastAsiaTheme="majorEastAsia" w:hAnsiTheme="majorEastAsia"/>
                <w:position w:val="-36"/>
                <w:szCs w:val="21"/>
              </w:rPr>
              <w:object w:dxaOrig="1520" w:dyaOrig="740">
                <v:shape id="_x0000_i1773" type="#_x0000_t75" style="width:76.5pt;height:36.75pt" o:ole="">
                  <v:imagedata r:id="rId183" o:title=""/>
                </v:shape>
                <o:OLEObject Type="Embed" ProgID="Equation.DSMT4" ShapeID="_x0000_i1773" DrawAspect="Content" ObjectID="_1670226447" r:id="rId18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</w:p>
          <w:p w:rsidR="00EA56C1" w:rsidRDefault="00EA56C1" w:rsidP="00EA56C1">
            <w:pPr>
              <w:ind w:firstLineChars="700" w:firstLine="1470"/>
              <w:rPr>
                <w:rFonts w:asciiTheme="majorEastAsia" w:eastAsiaTheme="majorEastAsia" w:hAnsiTheme="majorEastAsia"/>
                <w:szCs w:val="21"/>
              </w:rPr>
            </w:pPr>
            <w:r w:rsidRPr="00EA56C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860" w:dyaOrig="620">
                <v:shape id="_x0000_i1774" type="#_x0000_t75" style="width:93pt;height:30.75pt" o:ole="">
                  <v:imagedata r:id="rId185" o:title=""/>
                </v:shape>
                <o:OLEObject Type="Embed" ProgID="Equation.DSMT4" ShapeID="_x0000_i1774" DrawAspect="Content" ObjectID="_1670226448" r:id="rId18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EA56C1" w:rsidRDefault="00EA56C1" w:rsidP="00EA56C1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由</w:t>
            </w:r>
            <w:r w:rsidRPr="00EA56C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80" w:dyaOrig="320">
                <v:shape id="_x0000_i1775" type="#_x0000_t75" style="width:44.25pt;height:15.75pt" o:ole="">
                  <v:imagedata r:id="rId187" o:title=""/>
                </v:shape>
                <o:OLEObject Type="Embed" ProgID="Equation.DSMT4" ShapeID="_x0000_i1775" DrawAspect="Content" ObjectID="_1670226449" r:id="rId18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得</w:t>
            </w:r>
            <w:r w:rsidRPr="00EA56C1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620" w:dyaOrig="360">
                <v:shape id="_x0000_i1776" type="#_x0000_t75" style="width:30.75pt;height:18.75pt" o:ole="">
                  <v:imagedata r:id="rId189" o:title=""/>
                </v:shape>
                <o:OLEObject Type="Embed" ProgID="Equation.DSMT4" ShapeID="_x0000_i1776" DrawAspect="Content" ObjectID="_1670226450" r:id="rId19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所以</w:t>
            </w:r>
          </w:p>
          <w:p w:rsidR="00EA56C1" w:rsidRDefault="00EA56C1" w:rsidP="00EA56C1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           </w:t>
            </w:r>
            <w:r w:rsidRPr="00EA56C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860" w:dyaOrig="620">
                <v:shape id="_x0000_i1777" type="#_x0000_t75" style="width:93pt;height:30.75pt" o:ole="">
                  <v:imagedata r:id="rId191" o:title=""/>
                </v:shape>
                <o:OLEObject Type="Embed" ProgID="Equation.DSMT4" ShapeID="_x0000_i1777" DrawAspect="Content" ObjectID="_1670226451" r:id="rId192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4032A0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</w:t>
            </w:r>
          </w:p>
          <w:p w:rsidR="00EA56C1" w:rsidRDefault="00EA56C1" w:rsidP="00EA56C1">
            <w:pPr>
              <w:ind w:firstLineChars="700" w:firstLine="1470"/>
              <w:rPr>
                <w:rFonts w:asciiTheme="majorEastAsia" w:eastAsiaTheme="majorEastAsia" w:hAnsiTheme="majorEastAsia"/>
                <w:szCs w:val="21"/>
              </w:rPr>
            </w:pPr>
            <w:r w:rsidRPr="00EA56C1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1820" w:dyaOrig="440">
                <v:shape id="_x0000_i1778" type="#_x0000_t75" style="width:91.5pt;height:21.75pt" o:ole="">
                  <v:imagedata r:id="rId193" o:title=""/>
                </v:shape>
                <o:OLEObject Type="Embed" ProgID="Equation.DSMT4" ShapeID="_x0000_i1778" DrawAspect="Content" ObjectID="_1670226452" r:id="rId19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</w:p>
          <w:p w:rsidR="00EA56C1" w:rsidRDefault="00EA56C1" w:rsidP="00EA56C1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相减得：</w:t>
            </w:r>
            <w:r w:rsidRPr="00EA56C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2320" w:dyaOrig="620">
                <v:shape id="_x0000_i1779" type="#_x0000_t75" style="width:116.25pt;height:30.75pt" o:ole="">
                  <v:imagedata r:id="rId195" o:title=""/>
                </v:shape>
                <o:OLEObject Type="Embed" ProgID="Equation.DSMT4" ShapeID="_x0000_i1779" DrawAspect="Content" ObjectID="_1670226453" r:id="rId19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4032A0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</w:t>
            </w:r>
          </w:p>
          <w:p w:rsidR="00EA56C1" w:rsidRPr="0005073D" w:rsidRDefault="00EA56C1" w:rsidP="00EA56C1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  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由</w:t>
            </w:r>
            <w:r w:rsidRPr="00EA56C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59" w:dyaOrig="320">
                <v:shape id="_x0000_i1780" type="#_x0000_t75" style="width:42.75pt;height:15.75pt" o:ole="">
                  <v:imagedata r:id="rId197" o:title=""/>
                </v:shape>
                <o:OLEObject Type="Embed" ProgID="Equation.DSMT4" ShapeID="_x0000_i1780" DrawAspect="Content" ObjectID="_1670226454" r:id="rId19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得</w:t>
            </w:r>
            <w:r w:rsidR="004032A0" w:rsidRPr="008B5FB0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2580" w:dyaOrig="620">
                <v:shape id="_x0000_i1781" type="#_x0000_t75" style="width:129pt;height:30.75pt" o:ole="">
                  <v:imagedata r:id="rId199" o:title=""/>
                </v:shape>
                <o:OLEObject Type="Embed" ProgID="Equation.DSMT4" ShapeID="_x0000_i1781" DrawAspect="Content" ObjectID="_1670226455" r:id="rId200"/>
              </w:object>
            </w:r>
            <w:r w:rsidR="004032A0">
              <w:rPr>
                <w:rFonts w:asciiTheme="majorEastAsia" w:eastAsiaTheme="majorEastAsia" w:hAnsiTheme="majorEastAsia"/>
                <w:szCs w:val="21"/>
              </w:rPr>
              <w:t xml:space="preserve">                                 </w:t>
            </w:r>
          </w:p>
          <w:p w:rsidR="00627D45" w:rsidRPr="00627D45" w:rsidRDefault="00627D45" w:rsidP="00ED112A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9479A6" w:rsidRPr="00627D45" w:rsidRDefault="0096607A" w:rsidP="00ED112A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1</w:t>
            </w:r>
            <w:r w:rsidR="00E36A95">
              <w:rPr>
                <w:rFonts w:asciiTheme="majorEastAsia" w:eastAsiaTheme="majorEastAsia" w:hAnsiTheme="majorEastAsia" w:hint="eastAsia"/>
                <w:szCs w:val="21"/>
              </w:rPr>
              <w:t>6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.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>5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810557" w:rsidRPr="0081055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320" w:dyaOrig="320">
                <v:shape id="_x0000_i1782" type="#_x0000_t75" style="width:66pt;height:15.75pt" o:ole="">
                  <v:imagedata r:id="rId201" o:title=""/>
                </v:shape>
                <o:OLEObject Type="Embed" ProgID="Equation.DSMT4" ShapeID="_x0000_i1782" DrawAspect="Content" ObjectID="_1670226456" r:id="rId202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并且</w:t>
            </w:r>
            <w:r w:rsidR="007634CB" w:rsidRPr="0081055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280" w:dyaOrig="320">
                <v:shape id="_x0000_i1783" type="#_x0000_t75" style="width:63.75pt;height:15.75pt" o:ole="">
                  <v:imagedata r:id="rId203" o:title=""/>
                </v:shape>
                <o:OLEObject Type="Embed" ProgID="Equation.DSMT4" ShapeID="_x0000_i1783" DrawAspect="Content" ObjectID="_1670226457" r:id="rId204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都有积分值</w:t>
            </w:r>
            <w:r w:rsidR="00810557" w:rsidRPr="00810557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080" w:dyaOrig="520">
                <v:shape id="_x0000_i1784" type="#_x0000_t75" style="width:54pt;height:26.25pt" o:ole="">
                  <v:imagedata r:id="rId205" o:title=""/>
                </v:shape>
                <o:OLEObject Type="Embed" ProgID="Equation.DSMT4" ShapeID="_x0000_i1784" DrawAspect="Content" ObjectID="_1670226458" r:id="rId206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与</w:t>
            </w:r>
            <w:r w:rsidR="00810557" w:rsidRPr="00810557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785" type="#_x0000_t75" style="width:9.75pt;height:11.25pt" o:ole="">
                  <v:imagedata r:id="rId207" o:title=""/>
                </v:shape>
                <o:OLEObject Type="Embed" ProgID="Equation.DSMT4" ShapeID="_x0000_i1785" DrawAspect="Content" ObjectID="_1670226459" r:id="rId208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无关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求证：存在常数</w:t>
            </w:r>
            <w:r w:rsidR="00810557" w:rsidRPr="00810557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40" w:dyaOrig="279">
                <v:shape id="_x0000_i1786" type="#_x0000_t75" style="width:12pt;height:14.25pt" o:ole="">
                  <v:imagedata r:id="rId209" o:title=""/>
                </v:shape>
                <o:OLEObject Type="Embed" ProgID="Equation.DSMT4" ShapeID="_x0000_i1786" DrawAspect="Content" ObjectID="_1670226460" r:id="rId210"/>
              </w:objec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,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使得</w:t>
            </w:r>
            <w:r w:rsidR="008B12D1"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80" w:dyaOrig="620">
                <v:shape id="_x0000_i1787" type="#_x0000_t75" style="width:49.5pt;height:30.75pt" o:ole="">
                  <v:imagedata r:id="rId211" o:title=""/>
                </v:shape>
                <o:OLEObject Type="Embed" ProgID="Equation.DSMT4" ShapeID="_x0000_i1787" DrawAspect="Content" ObjectID="_1670226461" r:id="rId212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8B12D1" w:rsidRPr="008B12D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100" w:dyaOrig="320">
                <v:shape id="_x0000_i1788" type="#_x0000_t75" style="width:55.5pt;height:15.75pt" o:ole="">
                  <v:imagedata r:id="rId213" o:title=""/>
                </v:shape>
                <o:OLEObject Type="Embed" ProgID="Equation.DSMT4" ShapeID="_x0000_i1788" DrawAspect="Content" ObjectID="_1670226462" r:id="rId214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8B12D1" w:rsidRDefault="008B12D1" w:rsidP="00ED112A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证明：因为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积分值</w:t>
            </w:r>
            <w:r w:rsidRPr="00810557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080" w:dyaOrig="520">
                <v:shape id="_x0000_i1789" type="#_x0000_t75" style="width:54pt;height:26.25pt" o:ole="">
                  <v:imagedata r:id="rId205" o:title=""/>
                </v:shape>
                <o:OLEObject Type="Embed" ProgID="Equation.DSMT4" ShapeID="_x0000_i1789" DrawAspect="Content" ObjectID="_1670226463" r:id="rId215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与</w:t>
            </w:r>
            <w:r w:rsidRPr="00810557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790" type="#_x0000_t75" style="width:9.75pt;height:11.25pt" o:ole="">
                  <v:imagedata r:id="rId207" o:title=""/>
                </v:shape>
                <o:OLEObject Type="Embed" ProgID="Equation.DSMT4" ShapeID="_x0000_i1790" DrawAspect="Content" ObjectID="_1670226464" r:id="rId216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无关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所以</w:t>
            </w:r>
            <w:r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740" w:dyaOrig="620">
                <v:shape id="_x0000_i1791" type="#_x0000_t75" style="width:87pt;height:30.75pt" o:ole="">
                  <v:imagedata r:id="rId217" o:title=""/>
                </v:shape>
                <o:OLEObject Type="Embed" ProgID="Equation.DSMT4" ShapeID="_x0000_i1791" DrawAspect="Content" ObjectID="_1670226465" r:id="rId21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即</w:t>
            </w:r>
          </w:p>
          <w:p w:rsidR="008B12D1" w:rsidRDefault="008B12D1" w:rsidP="008B12D1">
            <w:pPr>
              <w:ind w:firstLineChars="600" w:firstLine="1260"/>
              <w:rPr>
                <w:rFonts w:asciiTheme="majorEastAsia" w:eastAsiaTheme="majorEastAsia" w:hAnsiTheme="majorEastAsia"/>
                <w:szCs w:val="21"/>
              </w:rPr>
            </w:pPr>
            <w:r w:rsidRPr="008B12D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840" w:dyaOrig="320">
                <v:shape id="_x0000_i1792" type="#_x0000_t75" style="width:142.5pt;height:15.75pt" o:ole="">
                  <v:imagedata r:id="rId219" o:title=""/>
                </v:shape>
                <o:OLEObject Type="Embed" ProgID="Equation.DSMT4" ShapeID="_x0000_i1792" DrawAspect="Content" ObjectID="_1670226466" r:id="rId22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7634CB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7634CB">
              <w:rPr>
                <w:rFonts w:asciiTheme="majorEastAsia" w:eastAsiaTheme="majorEastAsia" w:hAnsiTheme="majorEastAsia"/>
                <w:szCs w:val="21"/>
              </w:rPr>
              <w:t xml:space="preserve">                               </w:t>
            </w:r>
          </w:p>
          <w:p w:rsidR="007634CB" w:rsidRDefault="007634CB" w:rsidP="008B12D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记</w:t>
            </w:r>
            <w:r w:rsidRPr="007634CB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900" w:dyaOrig="320">
                <v:shape id="_x0000_i1793" type="#_x0000_t75" style="width:45pt;height:15.75pt" o:ole="">
                  <v:imagedata r:id="rId221" o:title=""/>
                </v:shape>
                <o:OLEObject Type="Embed" ProgID="Equation.DSMT4" ShapeID="_x0000_i1793" DrawAspect="Content" ObjectID="_1670226467" r:id="rId222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当</w:t>
            </w:r>
            <w:r w:rsidRPr="008B12D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20" w:dyaOrig="279">
                <v:shape id="_x0000_i1794" type="#_x0000_t75" style="width:26.25pt;height:14.25pt" o:ole="">
                  <v:imagedata r:id="rId223" o:title=""/>
                </v:shape>
                <o:OLEObject Type="Embed" ProgID="Equation.DSMT4" ShapeID="_x0000_i1794" DrawAspect="Content" ObjectID="_1670226468" r:id="rId22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时，</w:t>
            </w:r>
            <w:r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80" w:dyaOrig="620">
                <v:shape id="_x0000_i1795" type="#_x0000_t75" style="width:49.5pt;height:30.75pt" o:ole="">
                  <v:imagedata r:id="rId211" o:title=""/>
                </v:shape>
                <o:OLEObject Type="Embed" ProgID="Equation.DSMT4" ShapeID="_x0000_i1795" DrawAspect="Content" ObjectID="_1670226469" r:id="rId22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8B12D1" w:rsidRDefault="009E1D28" w:rsidP="008B12D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当</w:t>
            </w:r>
            <w:r w:rsidRPr="008B12D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20" w:dyaOrig="279">
                <v:shape id="_x0000_i1796" type="#_x0000_t75" style="width:26.25pt;height:14.25pt" o:ole="">
                  <v:imagedata r:id="rId226" o:title=""/>
                </v:shape>
                <o:OLEObject Type="Embed" ProgID="Equation.DSMT4" ShapeID="_x0000_i1796" DrawAspect="Content" ObjectID="_1670226470" r:id="rId227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时，</w:t>
            </w:r>
            <w:r w:rsidR="007634CB">
              <w:rPr>
                <w:rFonts w:asciiTheme="majorEastAsia" w:eastAsiaTheme="majorEastAsia" w:hAnsiTheme="majorEastAsia" w:hint="eastAsia"/>
                <w:szCs w:val="21"/>
              </w:rPr>
              <w:t>取</w:t>
            </w:r>
            <w:r w:rsidR="008B12D1" w:rsidRPr="008B12D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20" w:dyaOrig="279">
                <v:shape id="_x0000_i1797" type="#_x0000_t75" style="width:26.25pt;height:14.25pt" o:ole="">
                  <v:imagedata r:id="rId228" o:title=""/>
                </v:shape>
                <o:OLEObject Type="Embed" ProgID="Equation.DSMT4" ShapeID="_x0000_i1797" DrawAspect="Content" ObjectID="_1670226471" r:id="rId229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7634CB" w:rsidRPr="008B12D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620" w:dyaOrig="320">
                <v:shape id="_x0000_i1798" type="#_x0000_t75" style="width:30.75pt;height:15.75pt" o:ole="">
                  <v:imagedata r:id="rId230" o:title=""/>
                </v:shape>
                <o:OLEObject Type="Embed" ProgID="Equation.DSMT4" ShapeID="_x0000_i1798" DrawAspect="Content" ObjectID="_1670226472" r:id="rId231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，则</w:t>
            </w:r>
            <w:r w:rsidR="008B12D1"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80" w:dyaOrig="620">
                <v:shape id="_x0000_i1799" type="#_x0000_t75" style="width:49.5pt;height:30.75pt" o:ole="">
                  <v:imagedata r:id="rId211" o:title=""/>
                </v:shape>
                <o:OLEObject Type="Embed" ProgID="Equation.DSMT4" ShapeID="_x0000_i1799" DrawAspect="Content" ObjectID="_1670226473" r:id="rId232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7634CB">
              <w:rPr>
                <w:rFonts w:asciiTheme="majorEastAsia" w:eastAsiaTheme="majorEastAsia" w:hAnsiTheme="majorEastAsia"/>
                <w:szCs w:val="21"/>
              </w:rPr>
              <w:t xml:space="preserve">                            </w:t>
            </w:r>
          </w:p>
          <w:p w:rsidR="008B12D1" w:rsidRDefault="009E1D28" w:rsidP="008B12D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当</w:t>
            </w:r>
            <w:r w:rsidRPr="008B12D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859" w:dyaOrig="279">
                <v:shape id="_x0000_i1800" type="#_x0000_t75" style="width:42.75pt;height:14.25pt" o:ole="">
                  <v:imagedata r:id="rId233" o:title=""/>
                </v:shape>
                <o:OLEObject Type="Embed" ProgID="Equation.DSMT4" ShapeID="_x0000_i1800" DrawAspect="Content" ObjectID="_1670226474" r:id="rId234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时，</w:t>
            </w:r>
            <w:r w:rsidR="00567DA6">
              <w:rPr>
                <w:rFonts w:asciiTheme="majorEastAsia" w:eastAsiaTheme="majorEastAsia" w:hAnsiTheme="majorEastAsia" w:hint="eastAsia"/>
                <w:szCs w:val="21"/>
              </w:rPr>
              <w:t>取</w:t>
            </w:r>
            <w:r w:rsidR="00567DA6" w:rsidRPr="008B12D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20">
                <v:shape id="_x0000_i1801" type="#_x0000_t75" style="width:27.75pt;height:11.25pt" o:ole="">
                  <v:imagedata r:id="rId235" o:title=""/>
                </v:shape>
                <o:OLEObject Type="Embed" ProgID="Equation.DSMT4" ShapeID="_x0000_i1801" DrawAspect="Content" ObjectID="_1670226475" r:id="rId23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567DA6" w:rsidRPr="00117A4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660" w:dyaOrig="620">
                <v:shape id="_x0000_i1802" type="#_x0000_t75" style="width:33pt;height:30.75pt" o:ole="">
                  <v:imagedata r:id="rId237" o:title=""/>
                </v:shape>
                <o:OLEObject Type="Embed" ProgID="Equation.DSMT4" ShapeID="_x0000_i1802" DrawAspect="Content" ObjectID="_1670226476" r:id="rId23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则</w:t>
            </w:r>
            <w:r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80" w:dyaOrig="620">
                <v:shape id="_x0000_i1803" type="#_x0000_t75" style="width:49.5pt;height:30.75pt" o:ole="">
                  <v:imagedata r:id="rId211" o:title=""/>
                </v:shape>
                <o:OLEObject Type="Embed" ProgID="Equation.DSMT4" ShapeID="_x0000_i1803" DrawAspect="Content" ObjectID="_1670226477" r:id="rId23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 xml:space="preserve">                        </w:t>
            </w:r>
          </w:p>
          <w:p w:rsidR="00117A4C" w:rsidRDefault="00567DA6" w:rsidP="008B12D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本题得证。</w:t>
            </w:r>
          </w:p>
          <w:p w:rsidR="00117A4C" w:rsidRPr="0005073D" w:rsidRDefault="00117A4C" w:rsidP="008B12D1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</w:p>
          <w:p w:rsidR="00E36A95" w:rsidRPr="0005073D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7.（</w:t>
            </w:r>
            <w:r w:rsidR="00334D46">
              <w:rPr>
                <w:rFonts w:asciiTheme="majorEastAsia" w:eastAsiaTheme="majorEastAsia" w:hAnsiTheme="majorEastAsia"/>
                <w:color w:val="000000"/>
                <w:szCs w:val="21"/>
              </w:rPr>
              <w:t>5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Pr="00CE61FA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804" type="#_x0000_t75" style="width:27pt;height:15.75pt" o:ole="">
                  <v:imagedata r:id="rId240" o:title=""/>
                </v:shape>
                <o:OLEObject Type="Embed" ProgID="Equation.DSMT4" ShapeID="_x0000_i1804" DrawAspect="Content" ObjectID="_1670226478" r:id="rId241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Pr="00CE61FA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499" w:dyaOrig="320">
                <v:shape id="_x0000_i1805" type="#_x0000_t75" style="width:24.75pt;height:15.75pt" o:ole="">
                  <v:imagedata r:id="rId242" o:title=""/>
                </v:shape>
                <o:OLEObject Type="Embed" ProgID="Equation.DSMT4" ShapeID="_x0000_i1805" DrawAspect="Content" ObjectID="_1670226479" r:id="rId243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上非负连续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且满足</w:t>
            </w:r>
            <w:r w:rsidR="00E828FE" w:rsidRPr="00CE61FA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3200" w:dyaOrig="520">
                <v:shape id="_x0000_i1806" type="#_x0000_t75" style="width:160.5pt;height:26.25pt" o:ole="">
                  <v:imagedata r:id="rId244" o:title=""/>
                </v:shape>
                <o:OLEObject Type="Embed" ProgID="Equation.DSMT4" ShapeID="_x0000_i1806" DrawAspect="Content" ObjectID="_1670226480" r:id="rId24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：</w:t>
            </w:r>
            <w:r w:rsidRPr="008F5953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060" w:dyaOrig="320">
                <v:shape id="_x0000_i1807" type="#_x0000_t75" style="width:102.75pt;height:15.75pt" o:ole="">
                  <v:imagedata r:id="rId246" o:title=""/>
                </v:shape>
                <o:OLEObject Type="Embed" ProgID="Equation.DSMT4" ShapeID="_x0000_i1807" DrawAspect="Content" ObjectID="_1670226481" r:id="rId247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8704BA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: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EC2E9A">
              <w:rPr>
                <w:rFonts w:asciiTheme="majorEastAsia" w:eastAsiaTheme="majorEastAsia" w:hAnsiTheme="majorEastAsia" w:hint="eastAsia"/>
                <w:szCs w:val="21"/>
              </w:rPr>
              <w:t>当</w:t>
            </w:r>
            <w:r w:rsidR="00EC2E9A" w:rsidRPr="00EC2E9A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40" w:dyaOrig="320">
                <v:shape id="_x0000_i1808" type="#_x0000_t75" style="width:42pt;height:15.75pt" o:ole="">
                  <v:imagedata r:id="rId248" o:title=""/>
                </v:shape>
                <o:OLEObject Type="Embed" ProgID="Equation.DSMT4" ShapeID="_x0000_i1808" DrawAspect="Content" ObjectID="_1670226482" r:id="rId249"/>
              </w:object>
            </w:r>
            <w:r w:rsidR="00EC2E9A">
              <w:rPr>
                <w:rFonts w:asciiTheme="majorEastAsia" w:eastAsiaTheme="majorEastAsia" w:hAnsiTheme="majorEastAsia" w:hint="eastAsia"/>
                <w:szCs w:val="21"/>
              </w:rPr>
              <w:t>时，记</w:t>
            </w:r>
            <w:r w:rsidR="00EC2E9A" w:rsidRPr="00EC2E9A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600" w:dyaOrig="520">
                <v:shape id="_x0000_i1809" type="#_x0000_t75" style="width:80.25pt;height:26.25pt" o:ole="">
                  <v:imagedata r:id="rId250" o:title=""/>
                </v:shape>
                <o:OLEObject Type="Embed" ProgID="Equation.DSMT4" ShapeID="_x0000_i1809" DrawAspect="Content" ObjectID="_1670226483" r:id="rId251"/>
              </w:object>
            </w:r>
            <w:r w:rsidR="00EC2E9A">
              <w:rPr>
                <w:rFonts w:asciiTheme="majorEastAsia" w:eastAsiaTheme="majorEastAsia" w:hAnsiTheme="majorEastAsia" w:hint="eastAsia"/>
                <w:szCs w:val="21"/>
              </w:rPr>
              <w:t>，则</w:t>
            </w:r>
            <w:r w:rsidR="00EC2E9A" w:rsidRPr="00EC2E9A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2540" w:dyaOrig="400">
                <v:shape id="_x0000_i1810" type="#_x0000_t75" style="width:127.5pt;height:20.25pt" o:ole="">
                  <v:imagedata r:id="rId252" o:title=""/>
                </v:shape>
                <o:OLEObject Type="Embed" ProgID="Equation.DSMT4" ShapeID="_x0000_i1810" DrawAspect="Content" ObjectID="_1670226484" r:id="rId253"/>
              </w:object>
            </w:r>
            <w:r w:rsidR="00EC2E9A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D824AC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D824AC">
              <w:rPr>
                <w:rFonts w:asciiTheme="majorEastAsia" w:eastAsiaTheme="majorEastAsia" w:hAnsiTheme="majorEastAsia"/>
                <w:szCs w:val="21"/>
              </w:rPr>
              <w:t xml:space="preserve">     </w:t>
            </w:r>
          </w:p>
          <w:p w:rsidR="00EC2E9A" w:rsidRDefault="00EC2E9A" w:rsidP="00EC2E9A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所以</w:t>
            </w:r>
            <w:r w:rsidRPr="00EC2E9A">
              <w:rPr>
                <w:rFonts w:asciiTheme="majorEastAsia" w:eastAsiaTheme="majorEastAsia" w:hAnsiTheme="majorEastAsia"/>
                <w:position w:val="-32"/>
                <w:szCs w:val="21"/>
              </w:rPr>
              <w:object w:dxaOrig="2600" w:dyaOrig="700">
                <v:shape id="_x0000_i1811" type="#_x0000_t75" style="width:129.75pt;height:35.25pt" o:ole="">
                  <v:imagedata r:id="rId254" o:title=""/>
                </v:shape>
                <o:OLEObject Type="Embed" ProgID="Equation.DSMT4" ShapeID="_x0000_i1811" DrawAspect="Content" ObjectID="_1670226485" r:id="rId25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</w:p>
          <w:p w:rsidR="00EC2E9A" w:rsidRDefault="00EC2E9A" w:rsidP="00EC2E9A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即</w:t>
            </w:r>
            <w:r w:rsidRPr="00EC2E9A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1760" w:dyaOrig="400">
                <v:shape id="_x0000_i1812" type="#_x0000_t75" style="width:87.75pt;height:20.25pt" o:ole="">
                  <v:imagedata r:id="rId256" o:title=""/>
                </v:shape>
                <o:OLEObject Type="Embed" ProgID="Equation.DSMT4" ShapeID="_x0000_i1812" DrawAspect="Content" ObjectID="_1670226486" r:id="rId257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D824AC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D824AC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      </w:t>
            </w:r>
          </w:p>
          <w:p w:rsidR="00EC2E9A" w:rsidRDefault="00EC2E9A" w:rsidP="00EC2E9A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故</w:t>
            </w:r>
            <w:r w:rsidRPr="00EC2E9A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3340" w:dyaOrig="400">
                <v:shape id="_x0000_i1813" type="#_x0000_t75" style="width:166.5pt;height:19.5pt" o:ole="">
                  <v:imagedata r:id="rId258" o:title=""/>
                </v:shape>
                <o:OLEObject Type="Embed" ProgID="Equation.DSMT4" ShapeID="_x0000_i1813" DrawAspect="Content" ObjectID="_1670226487" r:id="rId25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D824AC">
              <w:rPr>
                <w:rFonts w:asciiTheme="majorEastAsia" w:eastAsiaTheme="majorEastAsia" w:hAnsiTheme="majorEastAsia"/>
                <w:szCs w:val="21"/>
              </w:rPr>
              <w:t xml:space="preserve">     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 xml:space="preserve">                          </w:t>
            </w:r>
          </w:p>
          <w:p w:rsidR="00E36A95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E36A95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8.（</w:t>
            </w:r>
            <w:r w:rsidR="007210A9">
              <w:rPr>
                <w:rFonts w:asciiTheme="majorEastAsia" w:eastAsiaTheme="majorEastAsia" w:hAnsiTheme="majorEastAsia"/>
                <w:color w:val="000000"/>
                <w:szCs w:val="21"/>
              </w:rPr>
              <w:t>5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Pr="00F360EC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3240" w:dyaOrig="380">
                <v:shape id="_x0000_i1814" type="#_x0000_t75" style="width:162pt;height:19.5pt" o:ole="">
                  <v:imagedata r:id="rId260" o:title=""/>
                </v:shape>
                <o:OLEObject Type="Embed" ProgID="Equation.DSMT4" ShapeID="_x0000_i1814" DrawAspect="Content" ObjectID="_1670226488" r:id="rId261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为实系数</w:t>
            </w:r>
            <w:r w:rsidRPr="00500C4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815" type="#_x0000_t75" style="width:9.75pt;height:11.25pt" o:ole="">
                  <v:imagedata r:id="rId262" o:title=""/>
                </v:shape>
                <o:OLEObject Type="Embed" ProgID="Equation.DSMT4" ShapeID="_x0000_i1815" DrawAspect="Content" ObjectID="_1670226489" r:id="rId263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次多项式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若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80" w:dyaOrig="320">
                <v:shape id="_x0000_i1816" type="#_x0000_t75" style="width:44.25pt;height:15.75pt" o:ole="">
                  <v:imagedata r:id="rId264" o:title=""/>
                </v:shape>
                <o:OLEObject Type="Embed" ProgID="Equation.DSMT4" ShapeID="_x0000_i1816" DrawAspect="Content" ObjectID="_1670226490" r:id="rId26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300" w:dyaOrig="320">
                <v:shape id="_x0000_i1817" type="#_x0000_t75" style="width:65.25pt;height:15.75pt" o:ole="">
                  <v:imagedata r:id="rId266" o:title=""/>
                </v:shape>
                <o:OLEObject Type="Embed" ProgID="Equation.DSMT4" ShapeID="_x0000_i1817" DrawAspect="Content" ObjectID="_1670226491" r:id="rId267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：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4220" w:dyaOrig="360">
                <v:shape id="_x0000_i1818" type="#_x0000_t75" style="width:210.75pt;height:18.75pt" o:ole="">
                  <v:imagedata r:id="rId268" o:title=""/>
                </v:shape>
                <o:OLEObject Type="Embed" ProgID="Equation.DSMT4" ShapeID="_x0000_i1818" DrawAspect="Content" ObjectID="_1670226492" r:id="rId26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E36A95" w:rsidRPr="0005073D" w:rsidRDefault="00E36A95" w:rsidP="00E36A95">
            <w:pPr>
              <w:ind w:firstLineChars="200" w:firstLine="420"/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这里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260" w:dyaOrig="360">
                <v:shape id="_x0000_i1819" type="#_x0000_t75" style="width:113.25pt;height:18.75pt" o:ole="">
                  <v:imagedata r:id="rId270" o:title=""/>
                </v:shape>
                <o:OLEObject Type="Embed" ProgID="Equation.DSMT4" ShapeID="_x0000_i1819" DrawAspect="Content" ObjectID="_1670226493" r:id="rId271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表示</w:t>
            </w:r>
            <w:r w:rsidRPr="00F021B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20" w:dyaOrig="320">
                <v:shape id="_x0000_i1820" type="#_x0000_t75" style="width:26.25pt;height:15.75pt" o:ole="">
                  <v:imagedata r:id="rId272" o:title=""/>
                </v:shape>
                <o:OLEObject Type="Embed" ProgID="Equation.DSMT4" ShapeID="_x0000_i1820" DrawAspect="Content" ObjectID="_1670226494" r:id="rId273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的一阶,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二阶,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以及</w:t>
            </w:r>
            <w:r w:rsidRPr="00F021B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821" type="#_x0000_t75" style="width:9.75pt;height:11.25pt" o:ole="">
                  <v:imagedata r:id="rId274" o:title=""/>
                </v:shape>
                <o:OLEObject Type="Embed" ProgID="Equation.DSMT4" ShapeID="_x0000_i1821" DrawAspect="Content" ObjectID="_1670226495" r:id="rId275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阶导数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994CFB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</w:t>
            </w:r>
            <w:r w:rsidR="00833285">
              <w:rPr>
                <w:rFonts w:asciiTheme="majorEastAsia" w:eastAsiaTheme="majorEastAsia" w:hAnsiTheme="majorEastAsia" w:hint="eastAsia"/>
                <w:szCs w:val="21"/>
              </w:rPr>
              <w:t>：记</w:t>
            </w:r>
            <w:r w:rsidR="00833285" w:rsidRPr="0083328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3280" w:dyaOrig="360">
                <v:shape id="_x0000_i1822" type="#_x0000_t75" style="width:164.25pt;height:18.75pt" o:ole="">
                  <v:imagedata r:id="rId276" o:title=""/>
                </v:shape>
                <o:OLEObject Type="Embed" ProgID="Equation.DSMT4" ShapeID="_x0000_i1822" DrawAspect="Content" ObjectID="_1670226496" r:id="rId277"/>
              </w:object>
            </w:r>
            <w:r w:rsidR="00833285">
              <w:rPr>
                <w:rFonts w:asciiTheme="majorEastAsia" w:eastAsiaTheme="majorEastAsia" w:hAnsiTheme="majorEastAsia" w:hint="eastAsia"/>
                <w:szCs w:val="21"/>
              </w:rPr>
              <w:t>，</w:t>
            </w:r>
          </w:p>
          <w:p w:rsidR="00833285" w:rsidRDefault="00833285" w:rsidP="00994CFB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则</w:t>
            </w:r>
            <w:r w:rsidR="00994CFB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994CFB">
              <w:rPr>
                <w:rFonts w:asciiTheme="majorEastAsia" w:eastAsiaTheme="majorEastAsia" w:hAnsiTheme="majorEastAsia"/>
                <w:szCs w:val="21"/>
              </w:rPr>
              <w:t xml:space="preserve">     </w:t>
            </w:r>
            <w:r w:rsidRPr="0083328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680" w:dyaOrig="360">
                <v:shape id="_x0000_i1823" type="#_x0000_t75" style="width:134.25pt;height:18.75pt" o:ole="">
                  <v:imagedata r:id="rId278" o:title=""/>
                </v:shape>
                <o:OLEObject Type="Embed" ProgID="Equation.DSMT4" ShapeID="_x0000_i1823" DrawAspect="Content" ObjectID="_1670226497" r:id="rId279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</w:p>
          <w:p w:rsidR="00833285" w:rsidRDefault="00833285" w:rsidP="00833285">
            <w:pPr>
              <w:ind w:firstLineChars="400" w:firstLine="840"/>
              <w:rPr>
                <w:rFonts w:asciiTheme="majorEastAsia" w:eastAsiaTheme="majorEastAsia" w:hAnsiTheme="majorEastAsia"/>
                <w:szCs w:val="21"/>
              </w:rPr>
            </w:pPr>
            <w:r w:rsidRPr="0083328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400" w:dyaOrig="320">
                <v:shape id="_x0000_i1824" type="#_x0000_t75" style="width:120pt;height:15.75pt" o:ole="">
                  <v:imagedata r:id="rId280" o:title=""/>
                </v:shape>
                <o:OLEObject Type="Embed" ProgID="Equation.DSMT4" ShapeID="_x0000_i1824" DrawAspect="Content" ObjectID="_1670226498" r:id="rId281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EF02E4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EF02E4">
              <w:rPr>
                <w:rFonts w:asciiTheme="majorEastAsia" w:eastAsiaTheme="majorEastAsia" w:hAnsiTheme="majorEastAsia"/>
                <w:szCs w:val="21"/>
              </w:rPr>
              <w:t xml:space="preserve">                                   </w:t>
            </w:r>
          </w:p>
          <w:p w:rsidR="00833285" w:rsidRDefault="00833285" w:rsidP="00833285">
            <w:pPr>
              <w:ind w:firstLineChars="200"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 xml:space="preserve">所以 </w: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833285">
              <w:rPr>
                <w:rFonts w:asciiTheme="majorEastAsia" w:eastAsiaTheme="majorEastAsia" w:hAnsiTheme="majorEastAsia"/>
                <w:position w:val="-16"/>
                <w:szCs w:val="21"/>
              </w:rPr>
              <w:object w:dxaOrig="3440" w:dyaOrig="540">
                <v:shape id="_x0000_i1825" type="#_x0000_t75" style="width:171.75pt;height:27pt" o:ole="">
                  <v:imagedata r:id="rId282" o:title=""/>
                </v:shape>
                <o:OLEObject Type="Embed" ProgID="Equation.DSMT4" ShapeID="_x0000_i1825" DrawAspect="Content" ObjectID="_1670226499" r:id="rId28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833285" w:rsidRDefault="00833285" w:rsidP="00833285">
            <w:pPr>
              <w:ind w:firstLineChars="200" w:firstLine="42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即</w:t>
            </w:r>
            <w:r w:rsidRPr="0083328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59" w:dyaOrig="360">
                <v:shape id="_x0000_i1826" type="#_x0000_t75" style="width:42.75pt;height:18.75pt" o:ole="">
                  <v:imagedata r:id="rId284" o:title=""/>
                </v:shape>
                <o:OLEObject Type="Embed" ProgID="Equation.DSMT4" ShapeID="_x0000_i1826" DrawAspect="Content" ObjectID="_1670226500" r:id="rId28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300" w:dyaOrig="320">
                <v:shape id="_x0000_i1827" type="#_x0000_t75" style="width:65.25pt;height:15.75pt" o:ole="">
                  <v:imagedata r:id="rId266" o:title=""/>
                </v:shape>
                <o:OLEObject Type="Embed" ProgID="Equation.DSMT4" ShapeID="_x0000_i1827" DrawAspect="Content" ObjectID="_1670226501" r:id="rId28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单调减。</w:t>
            </w:r>
            <w:r w:rsidR="00EF02E4">
              <w:rPr>
                <w:rFonts w:asciiTheme="majorEastAsia" w:eastAsiaTheme="majorEastAsia" w:hAnsiTheme="majorEastAsia"/>
                <w:szCs w:val="21"/>
              </w:rPr>
              <w:t xml:space="preserve">                                   </w:t>
            </w:r>
          </w:p>
          <w:p w:rsidR="00694782" w:rsidRPr="0005073D" w:rsidRDefault="00994CFB" w:rsidP="00694782">
            <w:pPr>
              <w:ind w:firstLineChars="200" w:firstLine="420"/>
              <w:rPr>
                <w:rFonts w:asciiTheme="majorEastAsia" w:eastAsiaTheme="majorEastAsia" w:hAnsiTheme="majorEastAsia"/>
                <w:szCs w:val="21"/>
              </w:rPr>
            </w:pPr>
            <w:r w:rsidRPr="00994CFB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80" w:dyaOrig="320">
                <v:shape id="_x0000_i1828" type="#_x0000_t75" style="width:29.25pt;height:15.75pt" o:ole="">
                  <v:imagedata r:id="rId287" o:title=""/>
                </v:shape>
                <o:OLEObject Type="Embed" ProgID="Equation.DSMT4" ShapeID="_x0000_i1828" DrawAspect="Content" ObjectID="_1670226502" r:id="rId28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为多项式，所以</w:t>
            </w:r>
            <w:r w:rsidRPr="00994CFB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400" w:dyaOrig="620">
                <v:shape id="_x0000_i1829" type="#_x0000_t75" style="width:69.75pt;height:30.75pt" o:ole="">
                  <v:imagedata r:id="rId289" o:title=""/>
                </v:shape>
                <o:OLEObject Type="Embed" ProgID="Equation.DSMT4" ShapeID="_x0000_i1829" DrawAspect="Content" ObjectID="_1670226503" r:id="rId29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故</w:t>
            </w:r>
            <w:r w:rsidRPr="00994CFB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2299" w:dyaOrig="620">
                <v:shape id="_x0000_i1830" type="#_x0000_t75" style="width:114.75pt;height:30.75pt" o:ole="">
                  <v:imagedata r:id="rId291" o:title=""/>
                </v:shape>
                <o:OLEObject Type="Embed" ProgID="Equation.DSMT4" ShapeID="_x0000_i1830" DrawAspect="Content" ObjectID="_1670226504" r:id="rId292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得证。</w:t>
            </w:r>
            <w:r w:rsidR="00EF02E4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EF02E4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:rsidR="00E36A95" w:rsidRPr="0005073D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092CB1" w:rsidRPr="00E36A95" w:rsidRDefault="00092CB1" w:rsidP="00ED112A">
            <w:pPr>
              <w:rPr>
                <w:rFonts w:asciiTheme="majorEastAsia" w:eastAsiaTheme="majorEastAsia" w:hAnsiTheme="majorEastAsia"/>
                <w:b/>
                <w:sz w:val="24"/>
                <w:szCs w:val="24"/>
              </w:rPr>
            </w:pPr>
          </w:p>
          <w:p w:rsidR="009044D1" w:rsidRPr="00A94F8A" w:rsidRDefault="005D1363" w:rsidP="004B3941">
            <w:pPr>
              <w:rPr>
                <w:rFonts w:ascii="宋体" w:hAnsi="宋体"/>
                <w:b/>
                <w:color w:val="000000"/>
                <w:sz w:val="24"/>
                <w:szCs w:val="24"/>
              </w:rPr>
            </w:pPr>
            <w:r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lastRenderedPageBreak/>
              <w:t>三.</w:t>
            </w:r>
            <w:r w:rsidRPr="0005073D">
              <w:rPr>
                <w:rFonts w:ascii="宋体" w:hAnsi="宋体"/>
                <w:b/>
                <w:color w:val="000000"/>
                <w:sz w:val="24"/>
                <w:szCs w:val="24"/>
              </w:rPr>
              <w:t xml:space="preserve"> </w:t>
            </w:r>
            <w:r w:rsidR="00E31427"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附加题</w:t>
            </w:r>
            <w:r w:rsidR="00A94F8A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（本题全对才给分，其分数不计入总评，仅用于评判A</w:t>
            </w:r>
            <w:r w:rsidR="00A94F8A">
              <w:rPr>
                <w:rFonts w:ascii="宋体" w:hAnsi="宋体"/>
                <w:b/>
                <w:color w:val="000000"/>
                <w:sz w:val="24"/>
                <w:szCs w:val="24"/>
              </w:rPr>
              <w:t>+</w:t>
            </w:r>
            <w:r w:rsidR="00A94F8A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）</w:t>
            </w:r>
          </w:p>
          <w:p w:rsidR="00FD16AC" w:rsidRDefault="009044D1" w:rsidP="00E527A8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663511" w:rsidRPr="0066351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79">
                <v:shape id="_x0000_i1831" type="#_x0000_t75" style="width:27.75pt;height:13.5pt" o:ole="">
                  <v:imagedata r:id="rId293" o:title=""/>
                </v:shape>
                <o:OLEObject Type="Embed" ProgID="Equation.DSMT4" ShapeID="_x0000_i1831" DrawAspect="Content" ObjectID="_1670226505" r:id="rId294"/>
              </w:object>
            </w:r>
            <w:r w:rsidR="00663511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663511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832" type="#_x0000_t75" style="width:27pt;height:15.75pt" o:ole="">
                  <v:imagedata r:id="rId295" o:title=""/>
                </v:shape>
                <o:OLEObject Type="Embed" ProgID="Equation.DSMT4" ShapeID="_x0000_i1832" DrawAspect="Content" ObjectID="_1670226506" r:id="rId296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w:r w:rsidR="00141D4E" w:rsidRPr="0005073D">
              <w:rPr>
                <w:rFonts w:asciiTheme="majorEastAsia" w:eastAsiaTheme="majorEastAsia" w:hAnsiTheme="majorEastAsia" w:hint="eastAsia"/>
                <w:szCs w:val="21"/>
              </w:rPr>
              <w:t>闭区间</w:t>
            </w:r>
            <w:r w:rsidR="00663511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680" w:dyaOrig="320">
                <v:shape id="_x0000_i1833" type="#_x0000_t75" style="width:33.75pt;height:15.75pt" o:ole="">
                  <v:imagedata r:id="rId297" o:title=""/>
                </v:shape>
                <o:OLEObject Type="Embed" ProgID="Equation.DSMT4" ShapeID="_x0000_i1833" DrawAspect="Content" ObjectID="_1670226507" r:id="rId298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上</w:t>
            </w:r>
            <w:r w:rsidR="00995807">
              <w:rPr>
                <w:rFonts w:asciiTheme="majorEastAsia" w:eastAsiaTheme="majorEastAsia" w:hAnsiTheme="majorEastAsia" w:hint="eastAsia"/>
                <w:szCs w:val="21"/>
              </w:rPr>
              <w:t>的</w: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无穷</w:t>
            </w:r>
            <w:r w:rsidR="00995807">
              <w:rPr>
                <w:rFonts w:asciiTheme="majorEastAsia" w:eastAsiaTheme="majorEastAsia" w:hAnsiTheme="majorEastAsia" w:hint="eastAsia"/>
                <w:szCs w:val="21"/>
              </w:rPr>
              <w:t>可导</w: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函数，且</w:t>
            </w:r>
            <w:r w:rsidR="00E527A8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040" w:dyaOrig="320">
                <v:shape id="_x0000_i1834" type="#_x0000_t75" style="width:51.75pt;height:15.75pt" o:ole="">
                  <v:imagedata r:id="rId299" o:title=""/>
                </v:shape>
                <o:OLEObject Type="Embed" ProgID="Equation.DSMT4" ShapeID="_x0000_i1834" DrawAspect="Content" ObjectID="_1670226508" r:id="rId300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以及任意的非负整数</w:t>
            </w:r>
            <w:r w:rsidR="00E527A8" w:rsidRPr="00E527A8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835" type="#_x0000_t75" style="width:9.75pt;height:11.25pt" o:ole="">
                  <v:imagedata r:id="rId301" o:title=""/>
                </v:shape>
                <o:OLEObject Type="Embed" ProgID="Equation.DSMT4" ShapeID="_x0000_i1835" DrawAspect="Content" ObjectID="_1670226509" r:id="rId302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都有</w:t>
            </w:r>
            <w:r w:rsidR="00E527A8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100" w:dyaOrig="360">
                <v:shape id="_x0000_i1836" type="#_x0000_t75" style="width:55.5pt;height:18.75pt" o:ole="">
                  <v:imagedata r:id="rId303" o:title=""/>
                </v:shape>
                <o:OLEObject Type="Embed" ProgID="Equation.DSMT4" ShapeID="_x0000_i1836" DrawAspect="Content" ObjectID="_1670226510" r:id="rId304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。记</w:t>
            </w:r>
            <w:r w:rsidR="00C32369" w:rsidRPr="00E527A8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2920" w:dyaOrig="620">
                <v:shape id="_x0000_i1837" type="#_x0000_t75" style="width:145.5pt;height:30.75pt" o:ole="">
                  <v:imagedata r:id="rId305" o:title=""/>
                </v:shape>
                <o:OLEObject Type="Embed" ProgID="Equation.DSMT4" ShapeID="_x0000_i1837" DrawAspect="Content" ObjectID="_1670226511" r:id="rId306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求证：</w:t>
            </w:r>
            <w:r w:rsidR="00E527A8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060" w:dyaOrig="320">
                <v:shape id="_x0000_i1838" type="#_x0000_t75" style="width:52.5pt;height:15.75pt" o:ole="">
                  <v:imagedata r:id="rId307" o:title=""/>
                </v:shape>
                <o:OLEObject Type="Embed" ProgID="Equation.DSMT4" ShapeID="_x0000_i1838" DrawAspect="Content" ObjectID="_1670226512" r:id="rId308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均有</w:t>
            </w:r>
            <w:r w:rsidR="00E527A8" w:rsidRPr="00E527A8">
              <w:rPr>
                <w:rFonts w:asciiTheme="majorEastAsia" w:eastAsiaTheme="majorEastAsia" w:hAnsiTheme="majorEastAsia"/>
                <w:position w:val="-20"/>
                <w:szCs w:val="21"/>
              </w:rPr>
              <w:object w:dxaOrig="1320" w:dyaOrig="440">
                <v:shape id="_x0000_i1839" type="#_x0000_t75" style="width:66pt;height:21.75pt" o:ole="">
                  <v:imagedata r:id="rId309" o:title=""/>
                </v:shape>
                <o:OLEObject Type="Embed" ProgID="Equation.DSMT4" ShapeID="_x0000_i1839" DrawAspect="Content" ObjectID="_1670226513" r:id="rId310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5665E7" w:rsidRPr="00E527A8" w:rsidRDefault="005665E7" w:rsidP="00E527A8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FD16AC" w:rsidRPr="0005073D" w:rsidRDefault="00FD16AC" w:rsidP="00FD16AC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: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注意 </w:t>
            </w:r>
            <m:oMath>
              <m:sSub>
                <m:sSub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eastAsiaTheme="majorEastAsia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eastAsiaTheme="majorEastAsia" w:hAnsi="Cambria Math"/>
                  <w:szCs w:val="21"/>
                </w:rPr>
                <m:t>(x)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是函数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Cs w:val="21"/>
                    </w:rPr>
                    <m:t>x</m:t>
                  </m:r>
                </m:e>
              </m:d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在点 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x=0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处 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n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阶Taylor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proofErr w:type="gramStart"/>
            <w:r w:rsidRPr="0005073D">
              <w:rPr>
                <w:rFonts w:asciiTheme="majorEastAsia" w:eastAsiaTheme="majorEastAsia" w:hAnsiTheme="majorEastAsia" w:hint="eastAsia"/>
                <w:szCs w:val="21"/>
              </w:rPr>
              <w:t>展式的积分余项</w:t>
            </w:r>
            <w:proofErr w:type="gramEnd"/>
            <w:r w:rsidR="00ED1B31" w:rsidRPr="0005073D">
              <w:rPr>
                <w:rFonts w:asciiTheme="majorEastAsia" w:eastAsiaTheme="majorEastAsia" w:hAnsiTheme="majorEastAsia"/>
                <w:szCs w:val="21"/>
              </w:rPr>
              <w:t xml:space="preserve">, </w:t>
            </w:r>
            <w:r w:rsidR="00ED1B31" w:rsidRPr="0005073D">
              <w:rPr>
                <w:rFonts w:asciiTheme="majorEastAsia" w:eastAsiaTheme="majorEastAsia" w:hAnsiTheme="majorEastAsia" w:hint="eastAsia"/>
                <w:szCs w:val="21"/>
              </w:rPr>
              <w:t>即</w:t>
            </w:r>
          </w:p>
          <w:p w:rsidR="00ED1B31" w:rsidRPr="0005073D" w:rsidRDefault="00ED1B31" w:rsidP="00FD16AC">
            <w:pPr>
              <w:rPr>
                <w:rFonts w:asciiTheme="majorEastAsia" w:eastAsiaTheme="majorEastAsia" w:hAnsiTheme="majorEastAsia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ajorEastAsia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ajorEastAsia" w:hAnsi="Cambria Math"/>
                        <w:szCs w:val="21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ajorEastAsia" w:hAnsi="Cambria Math"/>
                    <w:szCs w:val="21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eastAsiaTheme="majorEastAsia" w:hAnsi="Cambria Math" w:hint="eastAsia"/>
                        <w:szCs w:val="21"/>
                      </w:rPr>
                      <m:t>k</m:t>
                    </m:r>
                    <m:r>
                      <w:rPr>
                        <w:rFonts w:ascii="Cambria Math" w:eastAsiaTheme="majorEastAsia" w:hAnsi="Cambria Math"/>
                        <w:szCs w:val="21"/>
                      </w:rPr>
                      <m:t>=0</m:t>
                    </m:r>
                  </m:sub>
                  <m:sup>
                    <m:r>
                      <w:rPr>
                        <w:rFonts w:ascii="Cambria Math" w:eastAsiaTheme="majorEastAsia" w:hAnsi="Cambria Math"/>
                        <w:szCs w:val="21"/>
                      </w:rPr>
                      <m:t>n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f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Theme="majorEastAsia" w:hAnsi="Cambria Math"/>
                                    <w:i/>
                                    <w:szCs w:val="21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ajorEastAsia" w:hAnsi="Cambria Math"/>
                                    <w:szCs w:val="21"/>
                                  </w:rPr>
                                  <m:t>k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(0)</m:t>
                        </m:r>
                      </m:num>
                      <m:den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k!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k</m:t>
                        </m:r>
                      </m:sup>
                    </m:sSup>
                    <m:r>
                      <w:rPr>
                        <w:rFonts w:ascii="Cambria Math" w:eastAsiaTheme="majorEastAsia" w:hAnsi="Cambria Math"/>
                        <w:szCs w:val="21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ajorEastAsia" w:hAnsi="Cambria Math"/>
                        <w:szCs w:val="21"/>
                      </w:rPr>
                      <m:t xml:space="preserve">  (*)</m:t>
                    </m:r>
                  </m:e>
                </m:nary>
              </m:oMath>
            </m:oMathPara>
          </w:p>
          <w:p w:rsidR="00FD16AC" w:rsidRPr="0005073D" w:rsidRDefault="00FD16AC" w:rsidP="00FD16AC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对积分 </w:t>
            </w:r>
            <m:oMath>
              <m:sSup>
                <m:sSup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pPr>
                <m:e>
                  <m:nary>
                    <m:naryPr>
                      <m:limLoc m:val="subSup"/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x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ajorEastAsia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ajorEastAsia" w:hAnsi="Cambria Math"/>
                              <w:szCs w:val="21"/>
                            </w:rPr>
                            <m:t>(x-t)</m:t>
                          </m:r>
                        </m:e>
                        <m:sup>
                          <m:r>
                            <w:rPr>
                              <w:rFonts w:ascii="Cambria Math" w:eastAsiaTheme="majorEastAsia" w:hAnsi="Cambria Math"/>
                              <w:szCs w:val="21"/>
                            </w:rPr>
                            <m:t>n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n+1</m:t>
                      </m:r>
                    </m:e>
                  </m:d>
                </m:sup>
              </m:sSup>
              <m:r>
                <w:rPr>
                  <w:rFonts w:ascii="Cambria Math" w:eastAsiaTheme="majorEastAsia" w:hAnsi="Cambria Math"/>
                  <w:szCs w:val="21"/>
                </w:rPr>
                <m:t>(t)dt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作变量代换 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x-t=xu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>,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则</w:t>
            </w:r>
          </w:p>
          <w:p w:rsidR="00FD16AC" w:rsidRPr="0005073D" w:rsidRDefault="003B7550" w:rsidP="00FD16AC">
            <w:pPr>
              <w:pStyle w:val="a3"/>
              <w:ind w:left="360"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ajorEastAsia" w:hAnsi="Cambria Math"/>
                        <w:szCs w:val="21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!</m:t>
                        </m:r>
                      </m:den>
                    </m:f>
                    <m:nary>
                      <m:naryPr>
                        <m:limLoc m:val="subSup"/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1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ajorEastAsia" w:hAnsi="Cambria Math"/>
                                    <w:i/>
                                    <w:szCs w:val="21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ajorEastAsia" w:hAnsi="Cambria Math"/>
                                    <w:szCs w:val="21"/>
                                  </w:rPr>
                                  <m:t>xu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n</m:t>
                            </m:r>
                          </m:sup>
                        </m:sSup>
                      </m:e>
                    </m:nary>
                    <m:r>
                      <w:rPr>
                        <w:rFonts w:ascii="Cambria Math" w:eastAsiaTheme="majorEastAsia" w:hAnsi="Cambria Math" w:hint="eastAsia"/>
                        <w:szCs w:val="21"/>
                      </w:rPr>
                      <m:t>f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e>
                    </m:d>
                  </m:sup>
                </m:sSup>
                <m:r>
                  <w:rPr>
                    <w:rFonts w:ascii="Cambria Math" w:eastAsiaTheme="majorEastAsia" w:hAnsi="Cambria Math"/>
                    <w:szCs w:val="21"/>
                  </w:rPr>
                  <m:t>(x</m:t>
                </m:r>
                <m:d>
                  <m:d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1-u</m:t>
                    </m:r>
                  </m:e>
                </m:d>
                <m:r>
                  <w:rPr>
                    <w:rFonts w:ascii="Cambria Math" w:eastAsiaTheme="majorEastAsia" w:hAnsi="Cambria Math"/>
                    <w:szCs w:val="21"/>
                  </w:rPr>
                  <m:t>)xdu=</m:t>
                </m:r>
                <m:sSup>
                  <m:sSupPr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n+1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!</m:t>
                        </m:r>
                      </m:den>
                    </m:f>
                    <m:nary>
                      <m:naryPr>
                        <m:limLoc m:val="subSup"/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1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n</m:t>
                            </m:r>
                          </m:sup>
                        </m:sSup>
                      </m:e>
                    </m:nary>
                    <m:r>
                      <w:rPr>
                        <w:rFonts w:ascii="Cambria Math" w:eastAsiaTheme="majorEastAsia" w:hAnsi="Cambria Math" w:hint="eastAsia"/>
                        <w:szCs w:val="21"/>
                      </w:rPr>
                      <m:t>f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e>
                    </m:d>
                  </m:sup>
                </m:sSup>
                <m:r>
                  <w:rPr>
                    <w:rFonts w:ascii="Cambria Math" w:eastAsiaTheme="majorEastAsia" w:hAnsi="Cambria Math"/>
                    <w:szCs w:val="21"/>
                  </w:rPr>
                  <m:t>(x</m:t>
                </m:r>
                <m:d>
                  <m:d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1-u</m:t>
                    </m:r>
                  </m:e>
                </m:d>
                <m:r>
                  <w:rPr>
                    <w:rFonts w:ascii="Cambria Math" w:eastAsiaTheme="majorEastAsia" w:hAnsi="Cambria Math"/>
                    <w:szCs w:val="21"/>
                  </w:rPr>
                  <m:t>)du</m:t>
                </m:r>
              </m:oMath>
            </m:oMathPara>
          </w:p>
          <w:p w:rsidR="00FD16AC" w:rsidRPr="0005073D" w:rsidRDefault="00ED1B31" w:rsidP="00FD16AC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上式可写作</w:t>
            </w:r>
          </w:p>
          <w:p w:rsidR="00ED1B31" w:rsidRPr="0005073D" w:rsidRDefault="003B7550" w:rsidP="00ED1B31">
            <w:pPr>
              <w:jc w:val="center"/>
              <w:rPr>
                <w:rFonts w:asciiTheme="majorEastAsia" w:eastAsiaTheme="majorEastAsia" w:hAnsiTheme="majorEastAsia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Theme="majorEastAsia" w:hAnsi="Cambria Math"/>
                        <w:szCs w:val="21"/>
                      </w:rPr>
                      <m:t>(x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sup>
                    </m:sSup>
                  </m:den>
                </m:f>
                <m:r>
                  <w:rPr>
                    <w:rFonts w:ascii="Cambria Math" w:eastAsiaTheme="majorEastAsia" w:hAnsi="Cambria Math"/>
                    <w:szCs w:val="21"/>
                  </w:rPr>
                  <m:t>=</m:t>
                </m:r>
                <m:sSup>
                  <m:sSupPr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!</m:t>
                        </m:r>
                      </m:den>
                    </m:f>
                    <m:nary>
                      <m:naryPr>
                        <m:limLoc m:val="subSup"/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1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n</m:t>
                            </m:r>
                          </m:sup>
                        </m:sSup>
                      </m:e>
                    </m:nary>
                    <m:r>
                      <w:rPr>
                        <w:rFonts w:ascii="Cambria Math" w:eastAsiaTheme="majorEastAsia" w:hAnsi="Cambria Math" w:hint="eastAsia"/>
                        <w:szCs w:val="21"/>
                      </w:rPr>
                      <m:t>f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e>
                    </m:d>
                  </m:sup>
                </m:sSup>
                <m:r>
                  <w:rPr>
                    <w:rFonts w:ascii="Cambria Math" w:eastAsiaTheme="majorEastAsia" w:hAnsi="Cambria Math"/>
                    <w:szCs w:val="21"/>
                  </w:rPr>
                  <m:t>(x</m:t>
                </m:r>
                <m:d>
                  <m:d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1-u</m:t>
                    </m:r>
                  </m:e>
                </m:d>
                <m:r>
                  <w:rPr>
                    <w:rFonts w:ascii="Cambria Math" w:eastAsiaTheme="majorEastAsia" w:hAnsi="Cambria Math"/>
                    <w:szCs w:val="21"/>
                  </w:rPr>
                  <m:t>)du</m:t>
                </m:r>
              </m:oMath>
            </m:oMathPara>
          </w:p>
          <w:p w:rsidR="009044D1" w:rsidRPr="0005073D" w:rsidRDefault="00ED1B31" w:rsidP="00EC6B23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根据假设函数 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f(x)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proofErr w:type="gramStart"/>
            <w:r w:rsidRPr="0005073D">
              <w:rPr>
                <w:rFonts w:asciiTheme="majorEastAsia" w:eastAsiaTheme="majorEastAsia" w:hAnsiTheme="majorEastAsia" w:hint="eastAsia"/>
                <w:szCs w:val="21"/>
              </w:rPr>
              <w:t>的各阶导数</w:t>
            </w:r>
            <w:proofErr w:type="gramEnd"/>
            <w:r w:rsidRPr="0005073D">
              <w:rPr>
                <w:rFonts w:asciiTheme="majorEastAsia" w:eastAsiaTheme="majorEastAsia" w:hAnsiTheme="majorEastAsia" w:hint="eastAsia"/>
                <w:szCs w:val="21"/>
              </w:rPr>
              <w:t>非负,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EC6B23"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可知 </w:t>
            </w:r>
            <m:oMath>
              <m:sSup>
                <m:sSup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n+1</m:t>
                      </m:r>
                    </m:e>
                  </m:d>
                </m:sup>
              </m:sSup>
              <m:r>
                <w:rPr>
                  <w:rFonts w:ascii="Cambria Math" w:eastAsiaTheme="majorEastAsia" w:hAnsi="Cambria Math"/>
                  <w:szCs w:val="21"/>
                </w:rPr>
                <m:t>(x</m:t>
              </m:r>
              <m:d>
                <m:dPr>
                  <m:ctrlPr>
                    <w:rPr>
                      <w:rFonts w:ascii="Cambria Math" w:eastAsiaTheme="maj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1-u</m:t>
                  </m:r>
                </m:e>
              </m:d>
              <m:r>
                <w:rPr>
                  <w:rFonts w:ascii="Cambria Math" w:eastAsiaTheme="majorEastAsia" w:hAnsi="Cambria Math"/>
                  <w:szCs w:val="21"/>
                </w:rPr>
                <m:t>)≤</m:t>
              </m:r>
              <m:sSup>
                <m:sSup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eastAsiaTheme="maj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/>
                          <w:szCs w:val="21"/>
                        </w:rPr>
                        <m:t>n+1</m:t>
                      </m:r>
                    </m:e>
                  </m:d>
                </m:sup>
              </m:sSup>
              <m:r>
                <w:rPr>
                  <w:rFonts w:ascii="Cambria Math" w:eastAsiaTheme="majorEastAsia" w:hAnsi="Cambria Math"/>
                  <w:szCs w:val="21"/>
                </w:rPr>
                <m:t>(</m:t>
              </m:r>
              <m:r>
                <m:rPr>
                  <m:sty m:val="p"/>
                </m:rPr>
                <w:rPr>
                  <w:rFonts w:ascii="Cambria Math" w:eastAsiaTheme="majorEastAsia" w:hAnsi="Cambria Math" w:cs="MS Gothic"/>
                  <w:szCs w:val="21"/>
                </w:rPr>
                <m:t>h</m:t>
              </m:r>
              <m:d>
                <m:dPr>
                  <m:ctrlPr>
                    <w:rPr>
                      <w:rFonts w:ascii="Cambria Math" w:eastAsiaTheme="maj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ajorEastAsia" w:hAnsi="Cambria Math"/>
                      <w:szCs w:val="21"/>
                    </w:rPr>
                    <m:t>1-u</m:t>
                  </m:r>
                </m:e>
              </m:d>
              <m:r>
                <w:rPr>
                  <w:rFonts w:ascii="Cambria Math" w:eastAsiaTheme="majorEastAsia" w:hAnsi="Cambria Math"/>
                  <w:szCs w:val="21"/>
                </w:rPr>
                <m:t>)</m:t>
              </m:r>
            </m:oMath>
            <w:r w:rsidR="00EC6B23" w:rsidRPr="0005073D">
              <w:rPr>
                <w:rFonts w:asciiTheme="majorEastAsia" w:eastAsiaTheme="majorEastAsia" w:hAnsiTheme="majorEastAsia" w:hint="eastAsia"/>
                <w:szCs w:val="21"/>
              </w:rPr>
              <w:t>.</w:t>
            </w:r>
            <w:r w:rsidR="00EC6B23"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EC6B23" w:rsidRPr="0005073D">
              <w:rPr>
                <w:rFonts w:asciiTheme="majorEastAsia" w:eastAsiaTheme="majorEastAsia" w:hAnsiTheme="majorEastAsia" w:hint="eastAsia"/>
                <w:szCs w:val="21"/>
              </w:rPr>
              <w:t>因此</w:t>
            </w:r>
          </w:p>
          <w:p w:rsidR="00EC6B23" w:rsidRPr="0005073D" w:rsidRDefault="003B7550" w:rsidP="00EC6B23">
            <w:pPr>
              <w:jc w:val="center"/>
              <w:rPr>
                <w:rFonts w:asciiTheme="majorEastAsia" w:eastAsiaTheme="majorEastAsia" w:hAnsiTheme="majorEastAsia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Theme="majorEastAsia" w:hAnsi="Cambria Math"/>
                        <w:szCs w:val="21"/>
                      </w:rPr>
                      <m:t>(x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sup>
                    </m:sSup>
                  </m:den>
                </m:f>
                <m:r>
                  <w:rPr>
                    <w:rFonts w:ascii="Cambria Math" w:eastAsiaTheme="majorEastAsia" w:hAnsi="Cambria Math"/>
                    <w:szCs w:val="21"/>
                  </w:rPr>
                  <m:t>≤</m:t>
                </m:r>
                <m:f>
                  <m:f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h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ajorEastAsia" w:hAnsi="Cambria Math"/>
                    <w:szCs w:val="21"/>
                  </w:rPr>
                  <m:t xml:space="preserve">,  </m:t>
                </m:r>
                <m:r>
                  <m:rPr>
                    <m:sty m:val="p"/>
                  </m:rPr>
                  <w:rPr>
                    <w:rFonts w:ascii="Cambria Math" w:eastAsiaTheme="majorEastAsia" w:hAnsi="Cambria Math" w:hint="eastAsia"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ajorEastAsia" w:hAnsi="Cambria Math"/>
                    <w:szCs w:val="21"/>
                  </w:rPr>
                  <m:t>∈(0,h)</m:t>
                </m:r>
              </m:oMath>
            </m:oMathPara>
          </w:p>
          <w:p w:rsidR="00EC6B23" w:rsidRPr="0005073D" w:rsidRDefault="00EC6B23" w:rsidP="00EC6B23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再</w:t>
            </w:r>
            <w:proofErr w:type="gramStart"/>
            <w:r w:rsidRPr="0005073D">
              <w:rPr>
                <w:rFonts w:asciiTheme="majorEastAsia" w:eastAsiaTheme="majorEastAsia" w:hAnsiTheme="majorEastAsia" w:hint="eastAsia"/>
                <w:szCs w:val="21"/>
              </w:rPr>
              <w:t>由展式</w:t>
            </w:r>
            <w:proofErr w:type="gramEnd"/>
            <w:r w:rsidRPr="0005073D">
              <w:rPr>
                <w:rFonts w:asciiTheme="majorEastAsia" w:eastAsiaTheme="majorEastAsia" w:hAnsiTheme="majorEastAsia" w:hint="eastAsia"/>
                <w:szCs w:val="21"/>
              </w:rPr>
              <w:t>(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*)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可知 </w:t>
            </w:r>
            <m:oMath>
              <m:sSub>
                <m:sSubPr>
                  <m:ctrlPr>
                    <w:rPr>
                      <w:rFonts w:ascii="Cambria Math" w:eastAsiaTheme="majorEastAsia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ajorEastAsia" w:hAnsi="Cambria Math" w:hint="eastAsia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eastAsiaTheme="majorEastAsia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eastAsiaTheme="majorEastAsia" w:hAnsi="Cambria Math"/>
                  <w:szCs w:val="21"/>
                </w:rPr>
                <m:t>(h)≤f(h)</m:t>
              </m:r>
            </m:oMath>
            <w:r w:rsidRPr="0005073D">
              <w:rPr>
                <w:rFonts w:asciiTheme="majorEastAsia" w:eastAsiaTheme="majorEastAsia" w:hAnsiTheme="majorEastAsia" w:hint="eastAsia"/>
                <w:szCs w:val="21"/>
              </w:rPr>
              <w:t>.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于是</w:t>
            </w:r>
            <w:r w:rsidR="007A556D" w:rsidRPr="0005073D">
              <w:rPr>
                <w:rFonts w:asciiTheme="majorEastAsia" w:eastAsiaTheme="majorEastAsia" w:hAnsiTheme="majorEastAsia" w:hint="eastAsia"/>
                <w:szCs w:val="21"/>
              </w:rPr>
              <w:t>对于任意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ajorEastAsia" w:hAnsi="Cambria Math" w:hint="eastAsia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Theme="majorEastAsia" w:hAnsi="Cambria Math"/>
                  <w:szCs w:val="21"/>
                </w:rPr>
                <m:t>∈(0,h)</m:t>
              </m:r>
            </m:oMath>
          </w:p>
          <w:p w:rsidR="00EC6B23" w:rsidRPr="0005073D" w:rsidRDefault="003B7550" w:rsidP="007A556D">
            <w:pPr>
              <w:rPr>
                <w:rFonts w:asciiTheme="majorEastAsia" w:eastAsiaTheme="majorEastAsia" w:hAnsiTheme="majorEastAsia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ajorEastAsia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0≤r</m:t>
                    </m:r>
                  </m:e>
                  <m:sub>
                    <m:r>
                      <w:rPr>
                        <w:rFonts w:ascii="Cambria Math" w:eastAsiaTheme="majorEastAsia" w:hAnsi="Cambria Math"/>
                        <w:szCs w:val="21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x</m:t>
                    </m:r>
                  </m:e>
                </m:d>
                <m:r>
                  <w:rPr>
                    <w:rFonts w:ascii="Cambria Math" w:eastAsiaTheme="majorEastAsia" w:hAnsi="Cambria Math"/>
                    <w:szCs w:val="21"/>
                  </w:rPr>
                  <m:t>≤</m:t>
                </m:r>
                <m:f>
                  <m:f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Theme="majorEastAsia" w:hAnsi="Cambria Math"/>
                            <w:szCs w:val="21"/>
                          </w:rPr>
                          <m:t>n+1</m:t>
                        </m:r>
                      </m:sup>
                    </m:sSup>
                  </m:den>
                </m:f>
                <m:sSub>
                  <m:sSub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r</m:t>
                    </m:r>
                  </m:e>
                  <m:sub>
                    <m:r>
                      <w:rPr>
                        <w:rFonts w:ascii="Cambria Math" w:eastAsiaTheme="majorEastAsia" w:hAnsi="Cambria Math"/>
                        <w:szCs w:val="21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ajorEastAsia" w:hAnsi="Cambria Math"/>
                        <w:szCs w:val="21"/>
                      </w:rPr>
                      <m:t>h</m:t>
                    </m:r>
                  </m:e>
                </m:d>
                <m:r>
                  <w:rPr>
                    <w:rFonts w:ascii="Cambria Math" w:eastAsiaTheme="majorEastAsia" w:hAnsi="Cambria Math"/>
                    <w:szCs w:val="21"/>
                  </w:rPr>
                  <m:t>=</m:t>
                </m:r>
                <m:sSup>
                  <m:sSupPr>
                    <m:ctrlPr>
                      <w:rPr>
                        <w:rFonts w:ascii="Cambria Math" w:eastAsiaTheme="majorEastAsia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ajorEastAsia" w:hAnsi="Cambria Math"/>
                            <w:i/>
                            <w:szCs w:val="21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ajorEastAsia" w:hAnsi="Cambria Math"/>
                                <w:i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eastAsiaTheme="majorEastAsia" w:hAnsi="Cambria Math"/>
                                <w:szCs w:val="21"/>
                              </w:rPr>
                              <m:t>h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ajorEastAsia" w:hAnsi="Cambria Math"/>
                        <w:szCs w:val="21"/>
                      </w:rPr>
                      <m:t>n+1</m:t>
                    </m:r>
                  </m:sup>
                </m:sSup>
                <m:r>
                  <w:rPr>
                    <w:rFonts w:ascii="Cambria Math" w:eastAsiaTheme="majorEastAsia" w:hAnsi="Cambria Math"/>
                    <w:szCs w:val="21"/>
                  </w:rPr>
                  <m:t>f(h)→</m:t>
                </m:r>
                <m:r>
                  <w:rPr>
                    <w:rFonts w:ascii="Cambria Math" w:eastAsiaTheme="majorEastAsia" w:hAnsi="Cambria Math"/>
                    <w:szCs w:val="21"/>
                  </w:rPr>
                  <m:t>0</m:t>
                </m:r>
              </m:oMath>
            </m:oMathPara>
          </w:p>
          <w:p w:rsidR="007A556D" w:rsidRPr="009044D1" w:rsidRDefault="007A556D" w:rsidP="007A556D">
            <w:pPr>
              <w:rPr>
                <w:rFonts w:asciiTheme="majorEastAsia" w:eastAsiaTheme="majorEastAsia" w:hAnsiTheme="majorEastAsia"/>
                <w:sz w:val="24"/>
                <w:szCs w:val="24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命题得证.</w:t>
            </w:r>
            <w:r w:rsidRPr="008B06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</w:tc>
      </w:tr>
    </w:tbl>
    <w:p w:rsidR="00042B14" w:rsidRPr="006C7383" w:rsidRDefault="00042B14"/>
    <w:sectPr w:rsidR="00042B14" w:rsidRPr="006C7383" w:rsidSect="00F520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B7550" w:rsidRDefault="003B7550" w:rsidP="0099721C">
      <w:r>
        <w:separator/>
      </w:r>
    </w:p>
  </w:endnote>
  <w:endnote w:type="continuationSeparator" w:id="0">
    <w:p w:rsidR="003B7550" w:rsidRDefault="003B7550" w:rsidP="009972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B7550" w:rsidRDefault="003B7550" w:rsidP="0099721C">
      <w:r>
        <w:separator/>
      </w:r>
    </w:p>
  </w:footnote>
  <w:footnote w:type="continuationSeparator" w:id="0">
    <w:p w:rsidR="003B7550" w:rsidRDefault="003B7550" w:rsidP="009972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1E74C2"/>
    <w:multiLevelType w:val="hybridMultilevel"/>
    <w:tmpl w:val="8F52B1B8"/>
    <w:lvl w:ilvl="0" w:tplc="BA3E6E3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C451CE"/>
    <w:multiLevelType w:val="hybridMultilevel"/>
    <w:tmpl w:val="A6D6F8C8"/>
    <w:lvl w:ilvl="0" w:tplc="41DC1F36">
      <w:start w:val="1"/>
      <w:numFmt w:val="japaneseCounting"/>
      <w:lvlText w:val="%1．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29D5772"/>
    <w:multiLevelType w:val="hybridMultilevel"/>
    <w:tmpl w:val="4B64AEAE"/>
    <w:lvl w:ilvl="0" w:tplc="A2F65A82">
      <w:start w:val="1"/>
      <w:numFmt w:val="decimal"/>
      <w:lvlText w:val="%1."/>
      <w:lvlJc w:val="left"/>
      <w:pPr>
        <w:tabs>
          <w:tab w:val="num" w:pos="42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2F857D4"/>
    <w:multiLevelType w:val="hybridMultilevel"/>
    <w:tmpl w:val="CB5C1356"/>
    <w:lvl w:ilvl="0" w:tplc="88C42C26">
      <w:start w:val="1"/>
      <w:numFmt w:val="decimal"/>
      <w:lvlText w:val="%1."/>
      <w:lvlJc w:val="left"/>
      <w:pPr>
        <w:ind w:left="360" w:hanging="360"/>
      </w:pPr>
    </w:lvl>
    <w:lvl w:ilvl="1" w:tplc="53845678">
      <w:start w:val="3"/>
      <w:numFmt w:val="japaneseCounting"/>
      <w:lvlText w:val="%2．"/>
      <w:lvlJc w:val="left"/>
      <w:pPr>
        <w:ind w:left="870" w:hanging="450"/>
      </w:pPr>
      <w:rPr>
        <w:b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4036B3F"/>
    <w:multiLevelType w:val="hybridMultilevel"/>
    <w:tmpl w:val="C9E00EF2"/>
    <w:lvl w:ilvl="0" w:tplc="F594C99A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7A3056F"/>
    <w:multiLevelType w:val="hybridMultilevel"/>
    <w:tmpl w:val="D4964094"/>
    <w:lvl w:ilvl="0" w:tplc="51A6C6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9AC2317"/>
    <w:multiLevelType w:val="hybridMultilevel"/>
    <w:tmpl w:val="D792BE6C"/>
    <w:lvl w:ilvl="0" w:tplc="913E7B48">
      <w:start w:val="1"/>
      <w:numFmt w:val="decimal"/>
      <w:lvlText w:val="%1.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A2A7FFB"/>
    <w:multiLevelType w:val="hybridMultilevel"/>
    <w:tmpl w:val="B8729916"/>
    <w:lvl w:ilvl="0" w:tplc="A14C8A72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EC81422"/>
    <w:multiLevelType w:val="hybridMultilevel"/>
    <w:tmpl w:val="A5E4C216"/>
    <w:lvl w:ilvl="0" w:tplc="8A1CEB38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3716741"/>
    <w:multiLevelType w:val="hybridMultilevel"/>
    <w:tmpl w:val="1BCEFAF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65B3754"/>
    <w:multiLevelType w:val="hybridMultilevel"/>
    <w:tmpl w:val="5C441D9A"/>
    <w:lvl w:ilvl="0" w:tplc="E17250D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7A10489"/>
    <w:multiLevelType w:val="hybridMultilevel"/>
    <w:tmpl w:val="B6A09602"/>
    <w:lvl w:ilvl="0" w:tplc="BA3E6E3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9D47639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FC37E4C"/>
    <w:multiLevelType w:val="hybridMultilevel"/>
    <w:tmpl w:val="1B329618"/>
    <w:lvl w:ilvl="0" w:tplc="3884984C">
      <w:start w:val="2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0E8745E"/>
    <w:multiLevelType w:val="hybridMultilevel"/>
    <w:tmpl w:val="49A0E738"/>
    <w:lvl w:ilvl="0" w:tplc="64AA34EA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18743CC"/>
    <w:multiLevelType w:val="hybridMultilevel"/>
    <w:tmpl w:val="7C4E5980"/>
    <w:lvl w:ilvl="0" w:tplc="AA16933A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2231D9F"/>
    <w:multiLevelType w:val="hybridMultilevel"/>
    <w:tmpl w:val="AE6CF9AC"/>
    <w:lvl w:ilvl="0" w:tplc="D946F6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986CD6C6">
      <w:start w:val="1"/>
      <w:numFmt w:val="upperRoman"/>
      <w:lvlText w:val="(%2)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34AF6B33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394B3BA7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394D7A38"/>
    <w:multiLevelType w:val="hybridMultilevel"/>
    <w:tmpl w:val="82A8FFBE"/>
    <w:lvl w:ilvl="0" w:tplc="06BA59E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3A064933"/>
    <w:multiLevelType w:val="hybridMultilevel"/>
    <w:tmpl w:val="7ADE34C8"/>
    <w:lvl w:ilvl="0" w:tplc="5ECAED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3B351D8F"/>
    <w:multiLevelType w:val="hybridMultilevel"/>
    <w:tmpl w:val="3642E2FA"/>
    <w:lvl w:ilvl="0" w:tplc="45CCF0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3CC47E8E"/>
    <w:multiLevelType w:val="hybridMultilevel"/>
    <w:tmpl w:val="5898492A"/>
    <w:lvl w:ilvl="0" w:tplc="0409000F">
      <w:start w:val="1"/>
      <w:numFmt w:val="decimal"/>
      <w:lvlText w:val="%1."/>
      <w:lvlJc w:val="left"/>
      <w:pPr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3" w15:restartNumberingAfterBreak="0">
    <w:nsid w:val="3CCB7466"/>
    <w:multiLevelType w:val="hybridMultilevel"/>
    <w:tmpl w:val="34F2766A"/>
    <w:lvl w:ilvl="0" w:tplc="8A1CEB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3DF35303"/>
    <w:multiLevelType w:val="hybridMultilevel"/>
    <w:tmpl w:val="6E6EF51A"/>
    <w:lvl w:ilvl="0" w:tplc="E4F2DBB6">
      <w:start w:val="1"/>
      <w:numFmt w:val="japaneseCounting"/>
      <w:lvlText w:val="%1．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40D85C3F"/>
    <w:multiLevelType w:val="multilevel"/>
    <w:tmpl w:val="3A9273B8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2．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2">
      <w:start w:val="2"/>
      <w:numFmt w:val="japaneseCounting"/>
      <w:lvlText w:val="%3、"/>
      <w:lvlJc w:val="left"/>
      <w:pPr>
        <w:tabs>
          <w:tab w:val="num" w:pos="1260"/>
        </w:tabs>
        <w:ind w:left="1260" w:hanging="420"/>
      </w:pPr>
      <w:rPr>
        <w:rFonts w:hint="default"/>
        <w:b/>
      </w:rPr>
    </w:lvl>
    <w:lvl w:ilvl="3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26" w15:restartNumberingAfterBreak="0">
    <w:nsid w:val="42D3648F"/>
    <w:multiLevelType w:val="hybridMultilevel"/>
    <w:tmpl w:val="DB06385E"/>
    <w:lvl w:ilvl="0" w:tplc="B8204704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43303BAC"/>
    <w:multiLevelType w:val="multilevel"/>
    <w:tmpl w:val="40D85C3F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2．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2">
      <w:start w:val="2"/>
      <w:numFmt w:val="japaneseCounting"/>
      <w:lvlText w:val="%3、"/>
      <w:lvlJc w:val="left"/>
      <w:pPr>
        <w:tabs>
          <w:tab w:val="num" w:pos="1260"/>
        </w:tabs>
        <w:ind w:left="1260" w:hanging="420"/>
      </w:pPr>
      <w:rPr>
        <w:rFonts w:hint="default"/>
        <w:b/>
      </w:rPr>
    </w:lvl>
    <w:lvl w:ilvl="3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 w15:restartNumberingAfterBreak="0">
    <w:nsid w:val="4A9B5199"/>
    <w:multiLevelType w:val="hybridMultilevel"/>
    <w:tmpl w:val="B5F8929E"/>
    <w:lvl w:ilvl="0" w:tplc="0FC09FFA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4BEF41CF"/>
    <w:multiLevelType w:val="hybridMultilevel"/>
    <w:tmpl w:val="00145FA6"/>
    <w:lvl w:ilvl="0" w:tplc="1554A3F8">
      <w:start w:val="1"/>
      <w:numFmt w:val="decimal"/>
      <w:lvlText w:val="%1．"/>
      <w:lvlJc w:val="left"/>
      <w:pPr>
        <w:ind w:left="360" w:hanging="360"/>
      </w:pPr>
      <w:rPr>
        <w:rFonts w:asciiTheme="minorHAnsi" w:eastAsiaTheme="minorEastAsia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4C4376AD"/>
    <w:multiLevelType w:val="hybridMultilevel"/>
    <w:tmpl w:val="D1A2E46C"/>
    <w:lvl w:ilvl="0" w:tplc="AA2A96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4F0525A8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4F722076"/>
    <w:multiLevelType w:val="hybridMultilevel"/>
    <w:tmpl w:val="9D66E876"/>
    <w:lvl w:ilvl="0" w:tplc="0409000F">
      <w:start w:val="1"/>
      <w:numFmt w:val="decimal"/>
      <w:lvlText w:val="%1."/>
      <w:lvlJc w:val="left"/>
      <w:pPr>
        <w:ind w:left="526" w:hanging="420"/>
      </w:pPr>
    </w:lvl>
    <w:lvl w:ilvl="1" w:tplc="04090019" w:tentative="1">
      <w:start w:val="1"/>
      <w:numFmt w:val="lowerLetter"/>
      <w:lvlText w:val="%2)"/>
      <w:lvlJc w:val="left"/>
      <w:pPr>
        <w:ind w:left="946" w:hanging="420"/>
      </w:pPr>
    </w:lvl>
    <w:lvl w:ilvl="2" w:tplc="0409001B" w:tentative="1">
      <w:start w:val="1"/>
      <w:numFmt w:val="lowerRoman"/>
      <w:lvlText w:val="%3."/>
      <w:lvlJc w:val="right"/>
      <w:pPr>
        <w:ind w:left="1366" w:hanging="420"/>
      </w:pPr>
    </w:lvl>
    <w:lvl w:ilvl="3" w:tplc="0409000F" w:tentative="1">
      <w:start w:val="1"/>
      <w:numFmt w:val="decimal"/>
      <w:lvlText w:val="%4."/>
      <w:lvlJc w:val="left"/>
      <w:pPr>
        <w:ind w:left="1786" w:hanging="420"/>
      </w:pPr>
    </w:lvl>
    <w:lvl w:ilvl="4" w:tplc="04090019" w:tentative="1">
      <w:start w:val="1"/>
      <w:numFmt w:val="lowerLetter"/>
      <w:lvlText w:val="%5)"/>
      <w:lvlJc w:val="left"/>
      <w:pPr>
        <w:ind w:left="2206" w:hanging="420"/>
      </w:pPr>
    </w:lvl>
    <w:lvl w:ilvl="5" w:tplc="0409001B" w:tentative="1">
      <w:start w:val="1"/>
      <w:numFmt w:val="lowerRoman"/>
      <w:lvlText w:val="%6."/>
      <w:lvlJc w:val="right"/>
      <w:pPr>
        <w:ind w:left="2626" w:hanging="420"/>
      </w:pPr>
    </w:lvl>
    <w:lvl w:ilvl="6" w:tplc="0409000F" w:tentative="1">
      <w:start w:val="1"/>
      <w:numFmt w:val="decimal"/>
      <w:lvlText w:val="%7."/>
      <w:lvlJc w:val="left"/>
      <w:pPr>
        <w:ind w:left="3046" w:hanging="420"/>
      </w:pPr>
    </w:lvl>
    <w:lvl w:ilvl="7" w:tplc="04090019" w:tentative="1">
      <w:start w:val="1"/>
      <w:numFmt w:val="lowerLetter"/>
      <w:lvlText w:val="%8)"/>
      <w:lvlJc w:val="left"/>
      <w:pPr>
        <w:ind w:left="3466" w:hanging="420"/>
      </w:pPr>
    </w:lvl>
    <w:lvl w:ilvl="8" w:tplc="0409001B" w:tentative="1">
      <w:start w:val="1"/>
      <w:numFmt w:val="lowerRoman"/>
      <w:lvlText w:val="%9."/>
      <w:lvlJc w:val="right"/>
      <w:pPr>
        <w:ind w:left="3886" w:hanging="420"/>
      </w:pPr>
    </w:lvl>
  </w:abstractNum>
  <w:abstractNum w:abstractNumId="33" w15:restartNumberingAfterBreak="0">
    <w:nsid w:val="52B81505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53006C46"/>
    <w:multiLevelType w:val="hybridMultilevel"/>
    <w:tmpl w:val="9DC88AA8"/>
    <w:lvl w:ilvl="0" w:tplc="B1801D5C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53F817A4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582C47A8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5FDF4796"/>
    <w:multiLevelType w:val="hybridMultilevel"/>
    <w:tmpl w:val="ACA47B36"/>
    <w:lvl w:ilvl="0" w:tplc="0B10C478">
      <w:start w:val="1"/>
      <w:numFmt w:val="decimal"/>
      <w:lvlText w:val="（%1）"/>
      <w:lvlJc w:val="left"/>
      <w:pPr>
        <w:ind w:left="1080" w:hanging="72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8" w15:restartNumberingAfterBreak="0">
    <w:nsid w:val="6527433C"/>
    <w:multiLevelType w:val="hybridMultilevel"/>
    <w:tmpl w:val="756C2F10"/>
    <w:lvl w:ilvl="0" w:tplc="8A1CEB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" w15:restartNumberingAfterBreak="0">
    <w:nsid w:val="65791856"/>
    <w:multiLevelType w:val="hybridMultilevel"/>
    <w:tmpl w:val="5F3A9CF0"/>
    <w:lvl w:ilvl="0" w:tplc="39B2EA7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 w15:restartNumberingAfterBreak="0">
    <w:nsid w:val="69B166F1"/>
    <w:multiLevelType w:val="hybridMultilevel"/>
    <w:tmpl w:val="14D45C62"/>
    <w:lvl w:ilvl="0" w:tplc="C2BEAFBA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1" w15:restartNumberingAfterBreak="0">
    <w:nsid w:val="69C162A8"/>
    <w:multiLevelType w:val="hybridMultilevel"/>
    <w:tmpl w:val="170A2880"/>
    <w:lvl w:ilvl="0" w:tplc="7B3A048E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2" w15:restartNumberingAfterBreak="0">
    <w:nsid w:val="6FA2688D"/>
    <w:multiLevelType w:val="hybridMultilevel"/>
    <w:tmpl w:val="94D2E04C"/>
    <w:lvl w:ilvl="0" w:tplc="B1801D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3" w15:restartNumberingAfterBreak="0">
    <w:nsid w:val="735C709A"/>
    <w:multiLevelType w:val="hybridMultilevel"/>
    <w:tmpl w:val="1F487E52"/>
    <w:lvl w:ilvl="0" w:tplc="FE9E9FC6">
      <w:start w:val="1"/>
      <w:numFmt w:val="japaneseCounting"/>
      <w:lvlText w:val="%1．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77A716FE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5" w15:restartNumberingAfterBreak="0">
    <w:nsid w:val="7C231337"/>
    <w:multiLevelType w:val="hybridMultilevel"/>
    <w:tmpl w:val="9DC88AA8"/>
    <w:lvl w:ilvl="0" w:tplc="B1801D5C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6" w15:restartNumberingAfterBreak="0">
    <w:nsid w:val="7DA32991"/>
    <w:multiLevelType w:val="hybridMultilevel"/>
    <w:tmpl w:val="CCD46FA0"/>
    <w:lvl w:ilvl="0" w:tplc="55FACA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7" w15:restartNumberingAfterBreak="0">
    <w:nsid w:val="7F8E33BE"/>
    <w:multiLevelType w:val="hybridMultilevel"/>
    <w:tmpl w:val="72D85E70"/>
    <w:lvl w:ilvl="0" w:tplc="6C14D9F6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8" w15:restartNumberingAfterBreak="0">
    <w:nsid w:val="7FD56B89"/>
    <w:multiLevelType w:val="hybridMultilevel"/>
    <w:tmpl w:val="94D2E04C"/>
    <w:lvl w:ilvl="0" w:tplc="B1801D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5"/>
  </w:num>
  <w:num w:numId="2">
    <w:abstractNumId w:val="19"/>
  </w:num>
  <w:num w:numId="3">
    <w:abstractNumId w:val="29"/>
  </w:num>
  <w:num w:numId="4">
    <w:abstractNumId w:val="31"/>
  </w:num>
  <w:num w:numId="5">
    <w:abstractNumId w:val="9"/>
  </w:num>
  <w:num w:numId="6">
    <w:abstractNumId w:val="37"/>
  </w:num>
  <w:num w:numId="7">
    <w:abstractNumId w:val="44"/>
  </w:num>
  <w:num w:numId="8">
    <w:abstractNumId w:val="27"/>
  </w:num>
  <w:num w:numId="9">
    <w:abstractNumId w:val="12"/>
  </w:num>
  <w:num w:numId="10">
    <w:abstractNumId w:val="46"/>
  </w:num>
  <w:num w:numId="11">
    <w:abstractNumId w:val="5"/>
  </w:num>
  <w:num w:numId="12">
    <w:abstractNumId w:val="6"/>
  </w:num>
  <w:num w:numId="13">
    <w:abstractNumId w:val="22"/>
  </w:num>
  <w:num w:numId="14">
    <w:abstractNumId w:val="24"/>
  </w:num>
  <w:num w:numId="15">
    <w:abstractNumId w:val="16"/>
  </w:num>
  <w:num w:numId="16">
    <w:abstractNumId w:val="2"/>
  </w:num>
  <w:num w:numId="17">
    <w:abstractNumId w:val="30"/>
  </w:num>
  <w:num w:numId="18">
    <w:abstractNumId w:val="26"/>
  </w:num>
  <w:num w:numId="19">
    <w:abstractNumId w:val="47"/>
  </w:num>
  <w:num w:numId="20">
    <w:abstractNumId w:val="39"/>
  </w:num>
  <w:num w:numId="21">
    <w:abstractNumId w:val="40"/>
  </w:num>
  <w:num w:numId="22">
    <w:abstractNumId w:val="4"/>
  </w:num>
  <w:num w:numId="23">
    <w:abstractNumId w:val="35"/>
  </w:num>
  <w:num w:numId="24">
    <w:abstractNumId w:val="10"/>
  </w:num>
  <w:num w:numId="25">
    <w:abstractNumId w:val="0"/>
  </w:num>
  <w:num w:numId="26">
    <w:abstractNumId w:val="11"/>
  </w:num>
  <w:num w:numId="27">
    <w:abstractNumId w:val="1"/>
  </w:num>
  <w:num w:numId="28">
    <w:abstractNumId w:val="41"/>
  </w:num>
  <w:num w:numId="29">
    <w:abstractNumId w:val="36"/>
  </w:num>
  <w:num w:numId="30">
    <w:abstractNumId w:val="7"/>
  </w:num>
  <w:num w:numId="31">
    <w:abstractNumId w:val="18"/>
  </w:num>
  <w:num w:numId="32">
    <w:abstractNumId w:val="33"/>
  </w:num>
  <w:num w:numId="33">
    <w:abstractNumId w:val="17"/>
  </w:num>
  <w:num w:numId="34">
    <w:abstractNumId w:val="21"/>
  </w:num>
  <w:num w:numId="35">
    <w:abstractNumId w:val="38"/>
  </w:num>
  <w:num w:numId="36">
    <w:abstractNumId w:val="20"/>
  </w:num>
  <w:num w:numId="37">
    <w:abstractNumId w:val="13"/>
  </w:num>
  <w:num w:numId="38">
    <w:abstractNumId w:val="3"/>
  </w:num>
  <w:num w:numId="39">
    <w:abstractNumId w:val="23"/>
  </w:num>
  <w:num w:numId="40">
    <w:abstractNumId w:val="48"/>
  </w:num>
  <w:num w:numId="41">
    <w:abstractNumId w:val="28"/>
  </w:num>
  <w:num w:numId="42">
    <w:abstractNumId w:val="8"/>
  </w:num>
  <w:num w:numId="43">
    <w:abstractNumId w:val="43"/>
  </w:num>
  <w:num w:numId="44">
    <w:abstractNumId w:val="42"/>
  </w:num>
  <w:num w:numId="45">
    <w:abstractNumId w:val="15"/>
  </w:num>
  <w:num w:numId="46">
    <w:abstractNumId w:val="14"/>
  </w:num>
  <w:num w:numId="47">
    <w:abstractNumId w:val="34"/>
  </w:num>
  <w:num w:numId="48">
    <w:abstractNumId w:val="45"/>
  </w:num>
  <w:num w:numId="4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C7383"/>
    <w:rsid w:val="00003088"/>
    <w:rsid w:val="0000462A"/>
    <w:rsid w:val="0000672B"/>
    <w:rsid w:val="000203F8"/>
    <w:rsid w:val="00021F0B"/>
    <w:rsid w:val="00023CDC"/>
    <w:rsid w:val="00027567"/>
    <w:rsid w:val="00042B14"/>
    <w:rsid w:val="0004585C"/>
    <w:rsid w:val="0005073D"/>
    <w:rsid w:val="00055631"/>
    <w:rsid w:val="0006334C"/>
    <w:rsid w:val="00065E97"/>
    <w:rsid w:val="00070324"/>
    <w:rsid w:val="000756D1"/>
    <w:rsid w:val="00084A71"/>
    <w:rsid w:val="00084B6F"/>
    <w:rsid w:val="00085DEE"/>
    <w:rsid w:val="00092CB1"/>
    <w:rsid w:val="000A3B2B"/>
    <w:rsid w:val="000A3B8D"/>
    <w:rsid w:val="000A6251"/>
    <w:rsid w:val="000A7F84"/>
    <w:rsid w:val="000C66BA"/>
    <w:rsid w:val="000C6CF3"/>
    <w:rsid w:val="000C785E"/>
    <w:rsid w:val="000E6A0E"/>
    <w:rsid w:val="001017DF"/>
    <w:rsid w:val="00103850"/>
    <w:rsid w:val="00117A4C"/>
    <w:rsid w:val="00131C18"/>
    <w:rsid w:val="00141CDF"/>
    <w:rsid w:val="00141D4E"/>
    <w:rsid w:val="001440D2"/>
    <w:rsid w:val="00146520"/>
    <w:rsid w:val="00150627"/>
    <w:rsid w:val="001518C5"/>
    <w:rsid w:val="00152208"/>
    <w:rsid w:val="001566D0"/>
    <w:rsid w:val="0016064B"/>
    <w:rsid w:val="001652C6"/>
    <w:rsid w:val="0017383D"/>
    <w:rsid w:val="00182665"/>
    <w:rsid w:val="00194932"/>
    <w:rsid w:val="001A560D"/>
    <w:rsid w:val="001B32D0"/>
    <w:rsid w:val="001B5A66"/>
    <w:rsid w:val="001B5B7F"/>
    <w:rsid w:val="001B5FAE"/>
    <w:rsid w:val="001C1BF8"/>
    <w:rsid w:val="001C59D7"/>
    <w:rsid w:val="001C69A6"/>
    <w:rsid w:val="001D14A6"/>
    <w:rsid w:val="001E058D"/>
    <w:rsid w:val="001F4CEA"/>
    <w:rsid w:val="00203EC9"/>
    <w:rsid w:val="00204032"/>
    <w:rsid w:val="00216129"/>
    <w:rsid w:val="00222145"/>
    <w:rsid w:val="00227137"/>
    <w:rsid w:val="00233D97"/>
    <w:rsid w:val="0023590C"/>
    <w:rsid w:val="002677E5"/>
    <w:rsid w:val="0027178A"/>
    <w:rsid w:val="00276275"/>
    <w:rsid w:val="00286DCB"/>
    <w:rsid w:val="002A499F"/>
    <w:rsid w:val="002A62AA"/>
    <w:rsid w:val="002B4EA1"/>
    <w:rsid w:val="002B53DF"/>
    <w:rsid w:val="002C45DD"/>
    <w:rsid w:val="002C4EEB"/>
    <w:rsid w:val="002D4172"/>
    <w:rsid w:val="002E6FE4"/>
    <w:rsid w:val="002F0E1F"/>
    <w:rsid w:val="002F3A1A"/>
    <w:rsid w:val="002F48CA"/>
    <w:rsid w:val="0031075A"/>
    <w:rsid w:val="00312C8B"/>
    <w:rsid w:val="00315EFF"/>
    <w:rsid w:val="00320228"/>
    <w:rsid w:val="00334D46"/>
    <w:rsid w:val="0034532F"/>
    <w:rsid w:val="003501FD"/>
    <w:rsid w:val="00350FEE"/>
    <w:rsid w:val="00351EF7"/>
    <w:rsid w:val="00357225"/>
    <w:rsid w:val="0035733D"/>
    <w:rsid w:val="00361E67"/>
    <w:rsid w:val="00362BE1"/>
    <w:rsid w:val="00372EF6"/>
    <w:rsid w:val="00382BF1"/>
    <w:rsid w:val="00384386"/>
    <w:rsid w:val="003907D5"/>
    <w:rsid w:val="00392165"/>
    <w:rsid w:val="00392A4E"/>
    <w:rsid w:val="003978B6"/>
    <w:rsid w:val="003A21E6"/>
    <w:rsid w:val="003A6A54"/>
    <w:rsid w:val="003B7550"/>
    <w:rsid w:val="003E74DB"/>
    <w:rsid w:val="003F1116"/>
    <w:rsid w:val="003F6F5A"/>
    <w:rsid w:val="004008B5"/>
    <w:rsid w:val="004032A0"/>
    <w:rsid w:val="00404811"/>
    <w:rsid w:val="00414A5B"/>
    <w:rsid w:val="00415B21"/>
    <w:rsid w:val="00424069"/>
    <w:rsid w:val="0043727A"/>
    <w:rsid w:val="0044067A"/>
    <w:rsid w:val="00445A37"/>
    <w:rsid w:val="00451991"/>
    <w:rsid w:val="0045706F"/>
    <w:rsid w:val="00482BF5"/>
    <w:rsid w:val="0048594A"/>
    <w:rsid w:val="004A17F5"/>
    <w:rsid w:val="004B3941"/>
    <w:rsid w:val="004B3C98"/>
    <w:rsid w:val="004B6445"/>
    <w:rsid w:val="004B6664"/>
    <w:rsid w:val="004B6DE6"/>
    <w:rsid w:val="004C0550"/>
    <w:rsid w:val="004C7E74"/>
    <w:rsid w:val="004D173E"/>
    <w:rsid w:val="004D61AD"/>
    <w:rsid w:val="004F155A"/>
    <w:rsid w:val="004F4980"/>
    <w:rsid w:val="004F53D0"/>
    <w:rsid w:val="00500C41"/>
    <w:rsid w:val="005041B1"/>
    <w:rsid w:val="0051054D"/>
    <w:rsid w:val="00515F84"/>
    <w:rsid w:val="0052501D"/>
    <w:rsid w:val="00526563"/>
    <w:rsid w:val="00533544"/>
    <w:rsid w:val="005426E4"/>
    <w:rsid w:val="0054430C"/>
    <w:rsid w:val="00560B38"/>
    <w:rsid w:val="00562561"/>
    <w:rsid w:val="005665E7"/>
    <w:rsid w:val="005671AE"/>
    <w:rsid w:val="00567DA6"/>
    <w:rsid w:val="00570FEC"/>
    <w:rsid w:val="0057514B"/>
    <w:rsid w:val="00576D7F"/>
    <w:rsid w:val="0058011D"/>
    <w:rsid w:val="005808A8"/>
    <w:rsid w:val="005854AD"/>
    <w:rsid w:val="005866AD"/>
    <w:rsid w:val="00587BC7"/>
    <w:rsid w:val="005921D4"/>
    <w:rsid w:val="005A1417"/>
    <w:rsid w:val="005B07A2"/>
    <w:rsid w:val="005B3021"/>
    <w:rsid w:val="005B6F7C"/>
    <w:rsid w:val="005B781A"/>
    <w:rsid w:val="005D09CC"/>
    <w:rsid w:val="005D1363"/>
    <w:rsid w:val="005E22A6"/>
    <w:rsid w:val="005E43A7"/>
    <w:rsid w:val="005F35AD"/>
    <w:rsid w:val="00601F65"/>
    <w:rsid w:val="00613254"/>
    <w:rsid w:val="006148EC"/>
    <w:rsid w:val="00616D9E"/>
    <w:rsid w:val="00627D45"/>
    <w:rsid w:val="00630233"/>
    <w:rsid w:val="00631836"/>
    <w:rsid w:val="00633289"/>
    <w:rsid w:val="00643F64"/>
    <w:rsid w:val="00646B12"/>
    <w:rsid w:val="0065796E"/>
    <w:rsid w:val="00663511"/>
    <w:rsid w:val="00671022"/>
    <w:rsid w:val="0067428A"/>
    <w:rsid w:val="006771CC"/>
    <w:rsid w:val="00683D8B"/>
    <w:rsid w:val="00686217"/>
    <w:rsid w:val="00691DB0"/>
    <w:rsid w:val="00693993"/>
    <w:rsid w:val="00694782"/>
    <w:rsid w:val="00696C1A"/>
    <w:rsid w:val="006A0DD3"/>
    <w:rsid w:val="006A7B71"/>
    <w:rsid w:val="006B5CBB"/>
    <w:rsid w:val="006C087C"/>
    <w:rsid w:val="006C7383"/>
    <w:rsid w:val="006D6255"/>
    <w:rsid w:val="006E59DE"/>
    <w:rsid w:val="006F3356"/>
    <w:rsid w:val="006F52F6"/>
    <w:rsid w:val="006F62BD"/>
    <w:rsid w:val="007046FF"/>
    <w:rsid w:val="00704B92"/>
    <w:rsid w:val="0070728D"/>
    <w:rsid w:val="00707A87"/>
    <w:rsid w:val="00710D5B"/>
    <w:rsid w:val="007210A9"/>
    <w:rsid w:val="00726072"/>
    <w:rsid w:val="00730005"/>
    <w:rsid w:val="00731C57"/>
    <w:rsid w:val="0074035B"/>
    <w:rsid w:val="007409BD"/>
    <w:rsid w:val="00744641"/>
    <w:rsid w:val="00754D16"/>
    <w:rsid w:val="00762F2E"/>
    <w:rsid w:val="007634CB"/>
    <w:rsid w:val="0079049F"/>
    <w:rsid w:val="007A54A7"/>
    <w:rsid w:val="007A556D"/>
    <w:rsid w:val="007A6E3C"/>
    <w:rsid w:val="007B5B68"/>
    <w:rsid w:val="007B7C2D"/>
    <w:rsid w:val="007D04E7"/>
    <w:rsid w:val="007D1D29"/>
    <w:rsid w:val="007D51E7"/>
    <w:rsid w:val="007D59CC"/>
    <w:rsid w:val="007E322B"/>
    <w:rsid w:val="007F2C1B"/>
    <w:rsid w:val="007F3C22"/>
    <w:rsid w:val="00810557"/>
    <w:rsid w:val="00812EDF"/>
    <w:rsid w:val="00815106"/>
    <w:rsid w:val="00820E2B"/>
    <w:rsid w:val="00833285"/>
    <w:rsid w:val="00834DC7"/>
    <w:rsid w:val="00841426"/>
    <w:rsid w:val="0084277B"/>
    <w:rsid w:val="00844D20"/>
    <w:rsid w:val="00857E8E"/>
    <w:rsid w:val="008704BA"/>
    <w:rsid w:val="008716C4"/>
    <w:rsid w:val="00883194"/>
    <w:rsid w:val="00891647"/>
    <w:rsid w:val="008A5473"/>
    <w:rsid w:val="008A6090"/>
    <w:rsid w:val="008A64A4"/>
    <w:rsid w:val="008B061C"/>
    <w:rsid w:val="008B12D1"/>
    <w:rsid w:val="008B25E6"/>
    <w:rsid w:val="008B4F91"/>
    <w:rsid w:val="008B54C5"/>
    <w:rsid w:val="008B5FB0"/>
    <w:rsid w:val="008B7714"/>
    <w:rsid w:val="008D4F21"/>
    <w:rsid w:val="008E2F8C"/>
    <w:rsid w:val="008E3CC1"/>
    <w:rsid w:val="008E48B1"/>
    <w:rsid w:val="008E4B66"/>
    <w:rsid w:val="008E748A"/>
    <w:rsid w:val="008E7952"/>
    <w:rsid w:val="008F5953"/>
    <w:rsid w:val="008F7F6A"/>
    <w:rsid w:val="00901A02"/>
    <w:rsid w:val="00902942"/>
    <w:rsid w:val="009044D1"/>
    <w:rsid w:val="0091657D"/>
    <w:rsid w:val="00920E57"/>
    <w:rsid w:val="009240F3"/>
    <w:rsid w:val="00930AE7"/>
    <w:rsid w:val="00936772"/>
    <w:rsid w:val="00944389"/>
    <w:rsid w:val="009479A6"/>
    <w:rsid w:val="00957E05"/>
    <w:rsid w:val="0096607A"/>
    <w:rsid w:val="00966752"/>
    <w:rsid w:val="0097705F"/>
    <w:rsid w:val="00980777"/>
    <w:rsid w:val="00987840"/>
    <w:rsid w:val="00994C51"/>
    <w:rsid w:val="00994CFB"/>
    <w:rsid w:val="00995807"/>
    <w:rsid w:val="0099721C"/>
    <w:rsid w:val="009A70E7"/>
    <w:rsid w:val="009A7B30"/>
    <w:rsid w:val="009B34B0"/>
    <w:rsid w:val="009C2E8C"/>
    <w:rsid w:val="009C357F"/>
    <w:rsid w:val="009C379D"/>
    <w:rsid w:val="009C4054"/>
    <w:rsid w:val="009D4FA9"/>
    <w:rsid w:val="009E1D28"/>
    <w:rsid w:val="009E4EAF"/>
    <w:rsid w:val="009F09DD"/>
    <w:rsid w:val="009F14AA"/>
    <w:rsid w:val="009F7E52"/>
    <w:rsid w:val="00A000A8"/>
    <w:rsid w:val="00A052EF"/>
    <w:rsid w:val="00A11D3F"/>
    <w:rsid w:val="00A12F4F"/>
    <w:rsid w:val="00A13B8E"/>
    <w:rsid w:val="00A16095"/>
    <w:rsid w:val="00A23308"/>
    <w:rsid w:val="00A23D02"/>
    <w:rsid w:val="00A24EFA"/>
    <w:rsid w:val="00A27A4E"/>
    <w:rsid w:val="00A318D1"/>
    <w:rsid w:val="00A428AA"/>
    <w:rsid w:val="00A44806"/>
    <w:rsid w:val="00A501C0"/>
    <w:rsid w:val="00A5085D"/>
    <w:rsid w:val="00A5184F"/>
    <w:rsid w:val="00A5411A"/>
    <w:rsid w:val="00A54B23"/>
    <w:rsid w:val="00A6707B"/>
    <w:rsid w:val="00A73A68"/>
    <w:rsid w:val="00A75EF2"/>
    <w:rsid w:val="00A85914"/>
    <w:rsid w:val="00A86AB0"/>
    <w:rsid w:val="00A94F8A"/>
    <w:rsid w:val="00AA0D4F"/>
    <w:rsid w:val="00AA5ABE"/>
    <w:rsid w:val="00AB2DF0"/>
    <w:rsid w:val="00AB4824"/>
    <w:rsid w:val="00AB6AD7"/>
    <w:rsid w:val="00AC33F9"/>
    <w:rsid w:val="00AD3401"/>
    <w:rsid w:val="00AE0C3D"/>
    <w:rsid w:val="00AE2C6F"/>
    <w:rsid w:val="00AE4017"/>
    <w:rsid w:val="00AF0587"/>
    <w:rsid w:val="00AF59EB"/>
    <w:rsid w:val="00AF6057"/>
    <w:rsid w:val="00AF6D51"/>
    <w:rsid w:val="00B028E2"/>
    <w:rsid w:val="00B043FF"/>
    <w:rsid w:val="00B05F32"/>
    <w:rsid w:val="00B261BD"/>
    <w:rsid w:val="00B27156"/>
    <w:rsid w:val="00B448DE"/>
    <w:rsid w:val="00B44CE3"/>
    <w:rsid w:val="00B46D56"/>
    <w:rsid w:val="00B509B4"/>
    <w:rsid w:val="00B642AE"/>
    <w:rsid w:val="00B70935"/>
    <w:rsid w:val="00B878EC"/>
    <w:rsid w:val="00B901EE"/>
    <w:rsid w:val="00B90C95"/>
    <w:rsid w:val="00B9474D"/>
    <w:rsid w:val="00BA3342"/>
    <w:rsid w:val="00BA4634"/>
    <w:rsid w:val="00BB7296"/>
    <w:rsid w:val="00BC3126"/>
    <w:rsid w:val="00BC358C"/>
    <w:rsid w:val="00BC37D2"/>
    <w:rsid w:val="00BC4CE2"/>
    <w:rsid w:val="00BD3FFC"/>
    <w:rsid w:val="00BD4B9F"/>
    <w:rsid w:val="00BD774A"/>
    <w:rsid w:val="00BF193F"/>
    <w:rsid w:val="00C01E11"/>
    <w:rsid w:val="00C02E87"/>
    <w:rsid w:val="00C05F9A"/>
    <w:rsid w:val="00C1384B"/>
    <w:rsid w:val="00C2070A"/>
    <w:rsid w:val="00C27CB6"/>
    <w:rsid w:val="00C32369"/>
    <w:rsid w:val="00C36812"/>
    <w:rsid w:val="00C46E3C"/>
    <w:rsid w:val="00C47DD9"/>
    <w:rsid w:val="00C521A1"/>
    <w:rsid w:val="00C570D5"/>
    <w:rsid w:val="00C65065"/>
    <w:rsid w:val="00C6585E"/>
    <w:rsid w:val="00C76A39"/>
    <w:rsid w:val="00C77697"/>
    <w:rsid w:val="00C86DF7"/>
    <w:rsid w:val="00C930D9"/>
    <w:rsid w:val="00CA5612"/>
    <w:rsid w:val="00CA5CB7"/>
    <w:rsid w:val="00CA7911"/>
    <w:rsid w:val="00CB1B27"/>
    <w:rsid w:val="00CB497D"/>
    <w:rsid w:val="00CC09AF"/>
    <w:rsid w:val="00CC561A"/>
    <w:rsid w:val="00CE61FA"/>
    <w:rsid w:val="00CE7201"/>
    <w:rsid w:val="00CF2605"/>
    <w:rsid w:val="00D03959"/>
    <w:rsid w:val="00D14404"/>
    <w:rsid w:val="00D27EAE"/>
    <w:rsid w:val="00D30DA3"/>
    <w:rsid w:val="00D32253"/>
    <w:rsid w:val="00D41A3B"/>
    <w:rsid w:val="00D41C5C"/>
    <w:rsid w:val="00D45C0C"/>
    <w:rsid w:val="00D70824"/>
    <w:rsid w:val="00D824AC"/>
    <w:rsid w:val="00D92D3D"/>
    <w:rsid w:val="00DA5F4B"/>
    <w:rsid w:val="00DB7CDA"/>
    <w:rsid w:val="00DC0176"/>
    <w:rsid w:val="00DC7F96"/>
    <w:rsid w:val="00DD2EA3"/>
    <w:rsid w:val="00DD484B"/>
    <w:rsid w:val="00DF0C59"/>
    <w:rsid w:val="00DF4116"/>
    <w:rsid w:val="00DF5C61"/>
    <w:rsid w:val="00DF7030"/>
    <w:rsid w:val="00E10B76"/>
    <w:rsid w:val="00E23042"/>
    <w:rsid w:val="00E30E86"/>
    <w:rsid w:val="00E31427"/>
    <w:rsid w:val="00E32349"/>
    <w:rsid w:val="00E32B42"/>
    <w:rsid w:val="00E36A95"/>
    <w:rsid w:val="00E36FC3"/>
    <w:rsid w:val="00E509CA"/>
    <w:rsid w:val="00E527A8"/>
    <w:rsid w:val="00E5604C"/>
    <w:rsid w:val="00E560AF"/>
    <w:rsid w:val="00E65638"/>
    <w:rsid w:val="00E762CB"/>
    <w:rsid w:val="00E816A8"/>
    <w:rsid w:val="00E828FE"/>
    <w:rsid w:val="00E87FE2"/>
    <w:rsid w:val="00E90065"/>
    <w:rsid w:val="00E90276"/>
    <w:rsid w:val="00E93A65"/>
    <w:rsid w:val="00E96EA1"/>
    <w:rsid w:val="00EA4D7F"/>
    <w:rsid w:val="00EA56C1"/>
    <w:rsid w:val="00EB03A4"/>
    <w:rsid w:val="00EC2E9A"/>
    <w:rsid w:val="00EC3F27"/>
    <w:rsid w:val="00EC697C"/>
    <w:rsid w:val="00EC6B23"/>
    <w:rsid w:val="00ED0286"/>
    <w:rsid w:val="00ED112A"/>
    <w:rsid w:val="00ED1B31"/>
    <w:rsid w:val="00ED344E"/>
    <w:rsid w:val="00ED3CD8"/>
    <w:rsid w:val="00ED78D8"/>
    <w:rsid w:val="00EE018A"/>
    <w:rsid w:val="00EE40DE"/>
    <w:rsid w:val="00EE70F8"/>
    <w:rsid w:val="00EF02E4"/>
    <w:rsid w:val="00EF70D3"/>
    <w:rsid w:val="00F021BE"/>
    <w:rsid w:val="00F13500"/>
    <w:rsid w:val="00F21853"/>
    <w:rsid w:val="00F2342E"/>
    <w:rsid w:val="00F30EFF"/>
    <w:rsid w:val="00F360EC"/>
    <w:rsid w:val="00F40771"/>
    <w:rsid w:val="00F40D74"/>
    <w:rsid w:val="00F421DB"/>
    <w:rsid w:val="00F51529"/>
    <w:rsid w:val="00F52091"/>
    <w:rsid w:val="00F56E11"/>
    <w:rsid w:val="00F62B1C"/>
    <w:rsid w:val="00F6391C"/>
    <w:rsid w:val="00F64C86"/>
    <w:rsid w:val="00F6565E"/>
    <w:rsid w:val="00F67330"/>
    <w:rsid w:val="00F85C2C"/>
    <w:rsid w:val="00F90F22"/>
    <w:rsid w:val="00F97E6C"/>
    <w:rsid w:val="00FA7259"/>
    <w:rsid w:val="00FB278A"/>
    <w:rsid w:val="00FB41A6"/>
    <w:rsid w:val="00FB6B55"/>
    <w:rsid w:val="00FB7E77"/>
    <w:rsid w:val="00FD16AC"/>
    <w:rsid w:val="00FD20D8"/>
    <w:rsid w:val="00FD5BAD"/>
    <w:rsid w:val="00FF5E6E"/>
    <w:rsid w:val="00FF6BF8"/>
    <w:rsid w:val="00FF75E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640D0B"/>
  <w15:docId w15:val="{4E087EB4-528D-4571-AE15-6B50639A57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C7383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C7383"/>
    <w:pPr>
      <w:ind w:firstLineChars="200" w:firstLine="420"/>
    </w:pPr>
    <w:rPr>
      <w:rFonts w:ascii="Calibri" w:hAnsi="Calibri"/>
      <w:szCs w:val="22"/>
    </w:rPr>
  </w:style>
  <w:style w:type="paragraph" w:styleId="a4">
    <w:name w:val="Balloon Text"/>
    <w:basedOn w:val="a"/>
    <w:link w:val="a5"/>
    <w:uiPriority w:val="99"/>
    <w:semiHidden/>
    <w:unhideWhenUsed/>
    <w:rsid w:val="006C7383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6C7383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9972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972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character" w:styleId="aa">
    <w:name w:val="Placeholder Text"/>
    <w:basedOn w:val="a0"/>
    <w:uiPriority w:val="99"/>
    <w:semiHidden/>
    <w:rsid w:val="005854AD"/>
    <w:rPr>
      <w:color w:val="808080"/>
    </w:rPr>
  </w:style>
  <w:style w:type="paragraph" w:customStyle="1" w:styleId="1">
    <w:name w:val="列出段落1"/>
    <w:basedOn w:val="a"/>
    <w:rsid w:val="001440D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90.bin"/><Relationship Id="rId226" Type="http://schemas.openxmlformats.org/officeDocument/2006/relationships/image" Target="media/image100.wmf"/><Relationship Id="rId268" Type="http://schemas.openxmlformats.org/officeDocument/2006/relationships/image" Target="media/image12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181" Type="http://schemas.openxmlformats.org/officeDocument/2006/relationships/image" Target="media/image79.wmf"/><Relationship Id="rId237" Type="http://schemas.openxmlformats.org/officeDocument/2006/relationships/image" Target="media/image105.wmf"/><Relationship Id="rId279" Type="http://schemas.openxmlformats.org/officeDocument/2006/relationships/oleObject" Target="embeddings/oleObject14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48" Type="http://schemas.openxmlformats.org/officeDocument/2006/relationships/image" Target="media/image11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4.bin"/><Relationship Id="rId217" Type="http://schemas.openxmlformats.org/officeDocument/2006/relationships/image" Target="media/image96.wmf"/><Relationship Id="rId259" Type="http://schemas.openxmlformats.org/officeDocument/2006/relationships/oleObject" Target="embeddings/oleObject13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1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8.wmf"/><Relationship Id="rId172" Type="http://schemas.openxmlformats.org/officeDocument/2006/relationships/oleObject" Target="embeddings/oleObject91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28" Type="http://schemas.openxmlformats.org/officeDocument/2006/relationships/image" Target="media/image101.wmf"/><Relationship Id="rId249" Type="http://schemas.openxmlformats.org/officeDocument/2006/relationships/oleObject" Target="embeddings/oleObject13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16.wmf"/><Relationship Id="rId281" Type="http://schemas.openxmlformats.org/officeDocument/2006/relationships/oleObject" Target="embeddings/oleObject148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image" Target="media/image80.wmf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27.bin"/><Relationship Id="rId250" Type="http://schemas.openxmlformats.org/officeDocument/2006/relationships/image" Target="media/image111.wmf"/><Relationship Id="rId271" Type="http://schemas.openxmlformats.org/officeDocument/2006/relationships/oleObject" Target="embeddings/oleObject143.bin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7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1.bin"/><Relationship Id="rId240" Type="http://schemas.openxmlformats.org/officeDocument/2006/relationships/image" Target="media/image106.wmf"/><Relationship Id="rId261" Type="http://schemas.openxmlformats.org/officeDocument/2006/relationships/oleObject" Target="embeddings/oleObject13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2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7.bin"/><Relationship Id="rId219" Type="http://schemas.openxmlformats.org/officeDocument/2006/relationships/image" Target="media/image97.wmf"/><Relationship Id="rId230" Type="http://schemas.openxmlformats.org/officeDocument/2006/relationships/image" Target="media/image102.wmf"/><Relationship Id="rId251" Type="http://schemas.openxmlformats.org/officeDocument/2006/relationships/oleObject" Target="embeddings/oleObject13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2.wmf"/><Relationship Id="rId293" Type="http://schemas.openxmlformats.org/officeDocument/2006/relationships/image" Target="media/image132.wmf"/><Relationship Id="rId307" Type="http://schemas.openxmlformats.org/officeDocument/2006/relationships/image" Target="media/image1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2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220" Type="http://schemas.openxmlformats.org/officeDocument/2006/relationships/oleObject" Target="embeddings/oleObject116.bin"/><Relationship Id="rId241" Type="http://schemas.openxmlformats.org/officeDocument/2006/relationships/oleObject" Target="embeddings/oleObject12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7.wmf"/><Relationship Id="rId283" Type="http://schemas.openxmlformats.org/officeDocument/2006/relationships/oleObject" Target="embeddings/oleObject149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64" Type="http://schemas.openxmlformats.org/officeDocument/2006/relationships/oleObject" Target="embeddings/oleObject86.bin"/><Relationship Id="rId185" Type="http://schemas.openxmlformats.org/officeDocument/2006/relationships/image" Target="media/image8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44.bin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image" Target="media/image76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242" Type="http://schemas.openxmlformats.org/officeDocument/2006/relationships/image" Target="media/image107.wmf"/><Relationship Id="rId263" Type="http://schemas.openxmlformats.org/officeDocument/2006/relationships/oleObject" Target="embeddings/oleObject139.bin"/><Relationship Id="rId284" Type="http://schemas.openxmlformats.org/officeDocument/2006/relationships/image" Target="media/image12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2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23.bin"/><Relationship Id="rId253" Type="http://schemas.openxmlformats.org/officeDocument/2006/relationships/oleObject" Target="embeddings/oleObject134.bin"/><Relationship Id="rId274" Type="http://schemas.openxmlformats.org/officeDocument/2006/relationships/image" Target="media/image123.wmf"/><Relationship Id="rId295" Type="http://schemas.openxmlformats.org/officeDocument/2006/relationships/image" Target="media/image133.wmf"/><Relationship Id="rId309" Type="http://schemas.openxmlformats.org/officeDocument/2006/relationships/image" Target="media/image14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59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29.bin"/><Relationship Id="rId264" Type="http://schemas.openxmlformats.org/officeDocument/2006/relationships/image" Target="media/image118.wmf"/><Relationship Id="rId285" Type="http://schemas.openxmlformats.org/officeDocument/2006/relationships/oleObject" Target="embeddings/oleObject15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6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3.wmf"/><Relationship Id="rId254" Type="http://schemas.openxmlformats.org/officeDocument/2006/relationships/image" Target="media/image11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5.bin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4.bin"/><Relationship Id="rId202" Type="http://schemas.openxmlformats.org/officeDocument/2006/relationships/oleObject" Target="embeddings/oleObject106.bin"/><Relationship Id="rId223" Type="http://schemas.openxmlformats.org/officeDocument/2006/relationships/image" Target="media/image99.wmf"/><Relationship Id="rId244" Type="http://schemas.openxmlformats.org/officeDocument/2006/relationships/image" Target="media/image10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0.bin"/><Relationship Id="rId286" Type="http://schemas.openxmlformats.org/officeDocument/2006/relationships/oleObject" Target="embeddings/oleObject151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fontTable" Target="fontTable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95.wmf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5.bin"/><Relationship Id="rId276" Type="http://schemas.openxmlformats.org/officeDocument/2006/relationships/image" Target="media/image124.wmf"/><Relationship Id="rId297" Type="http://schemas.openxmlformats.org/officeDocument/2006/relationships/image" Target="media/image134.wmf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image" Target="media/image60.e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4.bin"/><Relationship Id="rId301" Type="http://schemas.openxmlformats.org/officeDocument/2006/relationships/image" Target="media/image13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30.bin"/><Relationship Id="rId266" Type="http://schemas.openxmlformats.org/officeDocument/2006/relationships/image" Target="media/image119.wmf"/><Relationship Id="rId287" Type="http://schemas.openxmlformats.org/officeDocument/2006/relationships/image" Target="media/image12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9.bin"/><Relationship Id="rId312" Type="http://schemas.openxmlformats.org/officeDocument/2006/relationships/theme" Target="theme/theme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3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4.wmf"/><Relationship Id="rId256" Type="http://schemas.openxmlformats.org/officeDocument/2006/relationships/image" Target="media/image114.wmf"/><Relationship Id="rId277" Type="http://schemas.openxmlformats.org/officeDocument/2006/relationships/oleObject" Target="embeddings/oleObject146.bin"/><Relationship Id="rId298" Type="http://schemas.openxmlformats.org/officeDocument/2006/relationships/oleObject" Target="embeddings/oleObject157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2.bin"/><Relationship Id="rId302" Type="http://schemas.openxmlformats.org/officeDocument/2006/relationships/oleObject" Target="embeddings/oleObject15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78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19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2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73.wmf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5.wmf"/><Relationship Id="rId303" Type="http://schemas.openxmlformats.org/officeDocument/2006/relationships/image" Target="media/image137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0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oleObject" Target="embeddings/oleObject131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7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4.bin"/><Relationship Id="rId258" Type="http://schemas.openxmlformats.org/officeDocument/2006/relationships/image" Target="media/image11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71" Type="http://schemas.openxmlformats.org/officeDocument/2006/relationships/image" Target="media/image74.wmf"/><Relationship Id="rId227" Type="http://schemas.openxmlformats.org/officeDocument/2006/relationships/oleObject" Target="embeddings/oleObject120.bin"/><Relationship Id="rId269" Type="http://schemas.openxmlformats.org/officeDocument/2006/relationships/oleObject" Target="embeddings/oleObject14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7.wmf"/><Relationship Id="rId280" Type="http://schemas.openxmlformats.org/officeDocument/2006/relationships/image" Target="media/image126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291" Type="http://schemas.openxmlformats.org/officeDocument/2006/relationships/image" Target="media/image131.wmf"/><Relationship Id="rId305" Type="http://schemas.openxmlformats.org/officeDocument/2006/relationships/image" Target="media/image13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626E4B-3ABF-44B4-9A6B-93F5E5516F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6</Pages>
  <Words>1119</Words>
  <Characters>6383</Characters>
  <Application>Microsoft Office Word</Application>
  <DocSecurity>0</DocSecurity>
  <Lines>53</Lines>
  <Paragraphs>14</Paragraphs>
  <ScaleCrop>false</ScaleCrop>
  <Company>Microsoft</Company>
  <LinksUpToDate>false</LinksUpToDate>
  <CharactersWithSpaces>7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王先生</cp:lastModifiedBy>
  <cp:revision>44</cp:revision>
  <cp:lastPrinted>2019-12-17T08:42:00Z</cp:lastPrinted>
  <dcterms:created xsi:type="dcterms:W3CDTF">2019-12-23T10:10:00Z</dcterms:created>
  <dcterms:modified xsi:type="dcterms:W3CDTF">2020-12-23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